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sldIdLst>
    <p:sldId id="256" r:id="rId2"/>
    <p:sldId id="257" r:id="rId3"/>
    <p:sldId id="260" r:id="rId4"/>
    <p:sldId id="259" r:id="rId5"/>
    <p:sldId id="263" r:id="rId6"/>
    <p:sldId id="264" r:id="rId7"/>
    <p:sldId id="265" r:id="rId8"/>
    <p:sldId id="266" r:id="rId9"/>
    <p:sldId id="267" r:id="rId10"/>
    <p:sldId id="269" r:id="rId11"/>
    <p:sldId id="268" r:id="rId12"/>
    <p:sldId id="258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914979"/>
    <a:srgbClr val="CC0099"/>
    <a:srgbClr val="0B1B16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9" d="100"/>
          <a:sy n="69" d="100"/>
        </p:scale>
        <p:origin x="672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7154B-9C89-4114-B3BA-0D0965C2E1BA}" type="datetimeFigureOut">
              <a:rPr lang="vi-VN" smtClean="0"/>
              <a:t>Thứ Bảy 01/07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F001F-35FB-41D6-B4BB-0C6CBD944C5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17765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7154B-9C89-4114-B3BA-0D0965C2E1BA}" type="datetimeFigureOut">
              <a:rPr lang="vi-VN" smtClean="0"/>
              <a:t>Thứ Bảy 01/07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F001F-35FB-41D6-B4BB-0C6CBD944C5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30048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7154B-9C89-4114-B3BA-0D0965C2E1BA}" type="datetimeFigureOut">
              <a:rPr lang="vi-VN" smtClean="0"/>
              <a:t>Thứ Bảy 01/07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F001F-35FB-41D6-B4BB-0C6CBD944C5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637647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7154B-9C89-4114-B3BA-0D0965C2E1BA}" type="datetimeFigureOut">
              <a:rPr lang="vi-VN" smtClean="0"/>
              <a:t>Thứ Bảy 01/07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F001F-35FB-41D6-B4BB-0C6CBD944C5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685215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7154B-9C89-4114-B3BA-0D0965C2E1BA}" type="datetimeFigureOut">
              <a:rPr lang="vi-VN" smtClean="0"/>
              <a:t>Thứ Bảy 01/07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F001F-35FB-41D6-B4BB-0C6CBD944C5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636706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7154B-9C89-4114-B3BA-0D0965C2E1BA}" type="datetimeFigureOut">
              <a:rPr lang="vi-VN" smtClean="0"/>
              <a:t>Thứ Bảy 01/07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F001F-35FB-41D6-B4BB-0C6CBD944C5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940271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7154B-9C89-4114-B3BA-0D0965C2E1BA}" type="datetimeFigureOut">
              <a:rPr lang="vi-VN" smtClean="0"/>
              <a:t>Thứ Bảy 01/07/2023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F001F-35FB-41D6-B4BB-0C6CBD944C5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517639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7154B-9C89-4114-B3BA-0D0965C2E1BA}" type="datetimeFigureOut">
              <a:rPr lang="vi-VN" smtClean="0"/>
              <a:t>Thứ Bảy 01/07/2023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F001F-35FB-41D6-B4BB-0C6CBD944C5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33551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7154B-9C89-4114-B3BA-0D0965C2E1BA}" type="datetimeFigureOut">
              <a:rPr lang="vi-VN" smtClean="0"/>
              <a:t>Thứ Bảy 01/07/2023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F001F-35FB-41D6-B4BB-0C6CBD944C5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315161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7154B-9C89-4114-B3BA-0D0965C2E1BA}" type="datetimeFigureOut">
              <a:rPr lang="vi-VN" smtClean="0"/>
              <a:t>Thứ Bảy 01/07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F001F-35FB-41D6-B4BB-0C6CBD944C5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269680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7154B-9C89-4114-B3BA-0D0965C2E1BA}" type="datetimeFigureOut">
              <a:rPr lang="vi-VN" smtClean="0"/>
              <a:t>Thứ Bảy 01/07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F001F-35FB-41D6-B4BB-0C6CBD944C5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102869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67154B-9C89-4114-B3BA-0D0965C2E1BA}" type="datetimeFigureOut">
              <a:rPr lang="vi-VN" smtClean="0"/>
              <a:t>Thứ Bảy 01/07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7F001F-35FB-41D6-B4BB-0C6CBD944C5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9657735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pixabay.com/en/the-earth-terrestrial-globe-planet-1179212/" TargetMode="External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Relationship Id="rId9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3A1E843-2091-4D5F-9DB1-4B1A337BDBD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207"/>
          <a:stretch/>
        </p:blipFill>
        <p:spPr>
          <a:xfrm>
            <a:off x="0" y="0"/>
            <a:ext cx="12191999" cy="231710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AEF16A8-CAC6-41D8-BB2E-BC8D8D1E29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4177" y="2653365"/>
            <a:ext cx="10771765" cy="40522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6556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Oval 27">
            <a:extLst>
              <a:ext uri="{FF2B5EF4-FFF2-40B4-BE49-F238E27FC236}">
                <a16:creationId xmlns:a16="http://schemas.microsoft.com/office/drawing/2014/main" id="{4122FBEF-7032-4011-8746-FE5FF5288BB6}"/>
              </a:ext>
            </a:extLst>
          </p:cNvPr>
          <p:cNvSpPr/>
          <p:nvPr/>
        </p:nvSpPr>
        <p:spPr>
          <a:xfrm>
            <a:off x="6214753" y="4755734"/>
            <a:ext cx="667657" cy="586505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CA84ED77-2AE1-4353-9C40-0E087BB73844}"/>
              </a:ext>
            </a:extLst>
          </p:cNvPr>
          <p:cNvSpPr/>
          <p:nvPr/>
        </p:nvSpPr>
        <p:spPr>
          <a:xfrm>
            <a:off x="4580395" y="1951189"/>
            <a:ext cx="667657" cy="586505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" name="Rectangle 16">
            <a:extLst>
              <a:ext uri="{FF2B5EF4-FFF2-40B4-BE49-F238E27FC236}">
                <a16:creationId xmlns:a16="http://schemas.microsoft.com/office/drawing/2014/main" id="{5AD68311-1F4E-4010-9AE8-6B1DDE5D3C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vi-VN" sz="1800" b="0" i="0" u="none" strike="noStrike" cap="none" normalizeH="0" baseline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6" name="Nhóm 92">
            <a:extLst>
              <a:ext uri="{FF2B5EF4-FFF2-40B4-BE49-F238E27FC236}">
                <a16:creationId xmlns:a16="http://schemas.microsoft.com/office/drawing/2014/main" id="{62AA712D-AA4A-4CEC-B64F-7D6B86D6338D}"/>
              </a:ext>
            </a:extLst>
          </p:cNvPr>
          <p:cNvGrpSpPr>
            <a:grpSpLocks/>
          </p:cNvGrpSpPr>
          <p:nvPr/>
        </p:nvGrpSpPr>
        <p:grpSpPr bwMode="auto">
          <a:xfrm>
            <a:off x="9049461" y="0"/>
            <a:ext cx="2457188" cy="2687009"/>
            <a:chOff x="0" y="-80"/>
            <a:chExt cx="1875" cy="1700"/>
          </a:xfrm>
        </p:grpSpPr>
        <p:sp>
          <p:nvSpPr>
            <p:cNvPr id="7" name="Text Box 78">
              <a:extLst>
                <a:ext uri="{FF2B5EF4-FFF2-40B4-BE49-F238E27FC236}">
                  <a16:creationId xmlns:a16="http://schemas.microsoft.com/office/drawing/2014/main" id="{D36B97CD-306A-4940-B38D-C21B8E36ED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" y="-80"/>
              <a:ext cx="513" cy="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r>
                <a:rPr lang="en-US" sz="2400" b="1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M</a:t>
              </a:r>
              <a:endParaRPr lang="vi-VN" sz="2400" b="1" dirty="0">
                <a:solidFill>
                  <a:srgbClr val="002060"/>
                </a:solidFill>
                <a:effectLst/>
                <a:latin typeface=".VnTime" panose="020B7200000000000000" pitchFamily="34" charset="0"/>
                <a:ea typeface="Batang" panose="02030600000101010101" pitchFamily="18" charset="-127"/>
                <a:cs typeface="Times New Roman" panose="02020603050405020304" pitchFamily="18" charset="0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3D6063DD-F48F-4AE9-912C-626502DAD9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1875" cy="1620"/>
              <a:chOff x="0" y="0"/>
              <a:chExt cx="1875" cy="1620"/>
            </a:xfrm>
          </p:grpSpPr>
          <p:grpSp>
            <p:nvGrpSpPr>
              <p:cNvPr id="9" name="Group 8">
                <a:extLst>
                  <a:ext uri="{FF2B5EF4-FFF2-40B4-BE49-F238E27FC236}">
                    <a16:creationId xmlns:a16="http://schemas.microsoft.com/office/drawing/2014/main" id="{0F74AB26-028E-4E3F-9570-9393E0E519F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6200000">
                <a:off x="252" y="267"/>
                <a:ext cx="1083" cy="905"/>
                <a:chOff x="0" y="42"/>
                <a:chExt cx="6328" cy="3140"/>
              </a:xfrm>
            </p:grpSpPr>
            <p:sp>
              <p:nvSpPr>
                <p:cNvPr id="19" name="Unknown Shape">
                  <a:extLst>
                    <a:ext uri="{FF2B5EF4-FFF2-40B4-BE49-F238E27FC236}">
                      <a16:creationId xmlns:a16="http://schemas.microsoft.com/office/drawing/2014/main" id="{324AC22E-A9A8-47D5-8967-EFC06F954B7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0" y="42"/>
                  <a:ext cx="3164" cy="1591"/>
                </a:xfrm>
                <a:custGeom>
                  <a:avLst/>
                  <a:gdLst>
                    <a:gd name="T0" fmla="*/ 0 w 4520"/>
                    <a:gd name="T1" fmla="*/ 2260 h 2260"/>
                    <a:gd name="T2" fmla="*/ 2260 w 4520"/>
                    <a:gd name="T3" fmla="*/ 0 h 2260"/>
                    <a:gd name="T4" fmla="*/ 4520 w 4520"/>
                    <a:gd name="T5" fmla="*/ 2260 h 22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520" h="2260">
                      <a:moveTo>
                        <a:pt x="0" y="2260"/>
                      </a:moveTo>
                      <a:cubicBezTo>
                        <a:pt x="753" y="1130"/>
                        <a:pt x="1507" y="0"/>
                        <a:pt x="2260" y="0"/>
                      </a:cubicBezTo>
                      <a:cubicBezTo>
                        <a:pt x="3013" y="0"/>
                        <a:pt x="3766" y="1130"/>
                        <a:pt x="4520" y="2260"/>
                      </a:cubicBez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vi-VN">
                    <a:solidFill>
                      <a:srgbClr val="002060"/>
                    </a:solidFill>
                  </a:endParaRPr>
                </a:p>
              </p:txBody>
            </p:sp>
            <p:sp>
              <p:nvSpPr>
                <p:cNvPr id="20" name="Unknown Shape">
                  <a:extLst>
                    <a:ext uri="{FF2B5EF4-FFF2-40B4-BE49-F238E27FC236}">
                      <a16:creationId xmlns:a16="http://schemas.microsoft.com/office/drawing/2014/main" id="{057D1595-DBE4-472A-B6BD-1218E68889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0800000">
                  <a:off x="3164" y="1591"/>
                  <a:ext cx="3164" cy="1591"/>
                </a:xfrm>
                <a:custGeom>
                  <a:avLst/>
                  <a:gdLst>
                    <a:gd name="T0" fmla="*/ 0 w 4520"/>
                    <a:gd name="T1" fmla="*/ 2260 h 2260"/>
                    <a:gd name="T2" fmla="*/ 2260 w 4520"/>
                    <a:gd name="T3" fmla="*/ 0 h 2260"/>
                    <a:gd name="T4" fmla="*/ 4520 w 4520"/>
                    <a:gd name="T5" fmla="*/ 2260 h 22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520" h="2260">
                      <a:moveTo>
                        <a:pt x="0" y="2260"/>
                      </a:moveTo>
                      <a:cubicBezTo>
                        <a:pt x="753" y="1130"/>
                        <a:pt x="1507" y="0"/>
                        <a:pt x="2260" y="0"/>
                      </a:cubicBezTo>
                      <a:cubicBezTo>
                        <a:pt x="3013" y="0"/>
                        <a:pt x="3766" y="1130"/>
                        <a:pt x="4520" y="2260"/>
                      </a:cubicBezTo>
                    </a:path>
                  </a:pathLst>
                </a:custGeom>
                <a:noFill/>
                <a:ln w="19050" cmpd="sng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vi-VN">
                    <a:solidFill>
                      <a:srgbClr val="002060"/>
                    </a:solidFill>
                  </a:endParaRPr>
                </a:p>
              </p:txBody>
            </p:sp>
          </p:grpSp>
          <p:cxnSp>
            <p:nvCxnSpPr>
              <p:cNvPr id="10" name="Line 83">
                <a:extLst>
                  <a:ext uri="{FF2B5EF4-FFF2-40B4-BE49-F238E27FC236}">
                    <a16:creationId xmlns:a16="http://schemas.microsoft.com/office/drawing/2014/main" id="{8BD0B623-628F-4377-8669-AAEA06C536FB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798" y="0"/>
                <a:ext cx="0" cy="16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" name="Line 84">
                <a:extLst>
                  <a:ext uri="{FF2B5EF4-FFF2-40B4-BE49-F238E27FC236}">
                    <a16:creationId xmlns:a16="http://schemas.microsoft.com/office/drawing/2014/main" id="{A626437E-88C2-4139-B8C6-6ADA2DF15CC6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6" y="160"/>
                <a:ext cx="1824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" name="Line 85">
                <a:extLst>
                  <a:ext uri="{FF2B5EF4-FFF2-40B4-BE49-F238E27FC236}">
                    <a16:creationId xmlns:a16="http://schemas.microsoft.com/office/drawing/2014/main" id="{A836C314-8D40-4052-BB12-E472EA9F352E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51" y="438"/>
                <a:ext cx="182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" name="Line 86">
                <a:extLst>
                  <a:ext uri="{FF2B5EF4-FFF2-40B4-BE49-F238E27FC236}">
                    <a16:creationId xmlns:a16="http://schemas.microsoft.com/office/drawing/2014/main" id="{3C021739-573A-4AB4-BB34-F0D87C0FAA07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20" y="712"/>
                <a:ext cx="182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" name="Line 87">
                <a:extLst>
                  <a:ext uri="{FF2B5EF4-FFF2-40B4-BE49-F238E27FC236}">
                    <a16:creationId xmlns:a16="http://schemas.microsoft.com/office/drawing/2014/main" id="{93E42828-1EA6-49AB-A797-73E5756549D6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0" y="970"/>
                <a:ext cx="182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" name="Line 88">
                <a:extLst>
                  <a:ext uri="{FF2B5EF4-FFF2-40B4-BE49-F238E27FC236}">
                    <a16:creationId xmlns:a16="http://schemas.microsoft.com/office/drawing/2014/main" id="{735A690A-E5D9-473A-AC6F-50FF27542715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0" y="1260"/>
                <a:ext cx="182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6" name="Text Box 89">
                <a:extLst>
                  <a:ext uri="{FF2B5EF4-FFF2-40B4-BE49-F238E27FC236}">
                    <a16:creationId xmlns:a16="http://schemas.microsoft.com/office/drawing/2014/main" id="{6E46D909-8CAF-48DE-9AAC-91F181A4D9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77" y="169"/>
                <a:ext cx="513" cy="4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r>
                  <a:rPr lang="en-US" sz="2400" b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Batang" panose="02030600000101010101" pitchFamily="18" charset="-127"/>
                    <a:cs typeface="Times New Roman" panose="02020603050405020304" pitchFamily="18" charset="0"/>
                  </a:rPr>
                  <a:t>Q</a:t>
                </a:r>
                <a:endParaRPr lang="vi-VN" sz="2400" b="1" dirty="0">
                  <a:solidFill>
                    <a:srgbClr val="002060"/>
                  </a:solidFill>
                  <a:effectLst/>
                  <a:latin typeface=".VnTime" panose="020B7200000000000000" pitchFamily="34" charset="0"/>
                  <a:ea typeface="Batang" panose="02030600000101010101" pitchFamily="18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Text Box 90">
                <a:extLst>
                  <a:ext uri="{FF2B5EF4-FFF2-40B4-BE49-F238E27FC236}">
                    <a16:creationId xmlns:a16="http://schemas.microsoft.com/office/drawing/2014/main" id="{A5B1EB2F-4407-446B-83E1-E3A36C45F0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3" y="488"/>
                <a:ext cx="513" cy="5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r>
                  <a:rPr lang="en-US" sz="2400" b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Batang" panose="02030600000101010101" pitchFamily="18" charset="-127"/>
                    <a:cs typeface="Times New Roman" panose="02020603050405020304" pitchFamily="18" charset="0"/>
                  </a:rPr>
                  <a:t>N</a:t>
                </a:r>
                <a:endParaRPr lang="vi-VN" sz="2400" b="1" dirty="0">
                  <a:solidFill>
                    <a:srgbClr val="002060"/>
                  </a:solidFill>
                  <a:effectLst/>
                  <a:latin typeface=".VnTime" panose="020B7200000000000000" pitchFamily="34" charset="0"/>
                  <a:ea typeface="Batang" panose="02030600000101010101" pitchFamily="18" charset="-127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Text Box 91">
                <a:extLst>
                  <a:ext uri="{FF2B5EF4-FFF2-40B4-BE49-F238E27FC236}">
                    <a16:creationId xmlns:a16="http://schemas.microsoft.com/office/drawing/2014/main" id="{3B921606-46D7-4AC7-9778-892F7B3D22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6" y="1220"/>
                <a:ext cx="513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r>
                  <a:rPr lang="nl-NL" sz="2400" b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Batang" panose="02030600000101010101" pitchFamily="18" charset="-127"/>
                    <a:cs typeface="Times New Roman" panose="02020603050405020304" pitchFamily="18" charset="0"/>
                  </a:rPr>
                  <a:t>P</a:t>
                </a:r>
                <a:endParaRPr lang="vi-VN" sz="2400" b="1" dirty="0">
                  <a:solidFill>
                    <a:srgbClr val="002060"/>
                  </a:solidFill>
                  <a:effectLst/>
                  <a:latin typeface=".VnTime" panose="020B7200000000000000" pitchFamily="34" charset="0"/>
                  <a:ea typeface="Batang" panose="02030600000101010101" pitchFamily="18" charset="-127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1" name="Rectangle 21">
            <a:extLst>
              <a:ext uri="{FF2B5EF4-FFF2-40B4-BE49-F238E27FC236}">
                <a16:creationId xmlns:a16="http://schemas.microsoft.com/office/drawing/2014/main" id="{EE166ED0-AFC1-4A88-B054-AF45EF582D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100" y="-248554"/>
            <a:ext cx="8521563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3421063" algn="l"/>
              </a:tabLst>
            </a:pPr>
            <a:endParaRPr kumimoji="0" lang="nl-NL" altLang="vi-VN" sz="2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Batang" panose="02030600000101010101" pitchFamily="18" charset="-127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3421063" algn="l"/>
              </a:tabLst>
            </a:pPr>
            <a:r>
              <a:rPr kumimoji="0" lang="nl-NL" altLang="vi-VN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Câu 6. </a:t>
            </a:r>
            <a:r>
              <a:rPr kumimoji="0" lang="nl-NL" altLang="vi-VN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Một điện tích q chuyển động từ điểm M đến Q, đến N, đến P trong điện trường đều như hình vẽ nào là </a:t>
            </a:r>
            <a:r>
              <a:rPr kumimoji="0" lang="nl-NL" altLang="vi-VN" sz="24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sai</a:t>
            </a:r>
            <a:r>
              <a:rPr kumimoji="0" lang="nl-NL" altLang="vi-VN" sz="2400" b="1" i="1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 </a:t>
            </a:r>
            <a:r>
              <a:rPr kumimoji="0" lang="nl-NL" altLang="vi-VN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khi nói về mối quan hệ giữa công của lực điện trường dịch chuyển điện tích trên các đoạn đường:</a:t>
            </a:r>
            <a:endParaRPr kumimoji="0" lang="vi-VN" altLang="vi-VN" sz="2400" b="0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3421063" algn="l"/>
              </a:tabLst>
            </a:pPr>
            <a:r>
              <a:rPr kumimoji="0" lang="nl-NL" altLang="vi-VN" sz="24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	A. </a:t>
            </a:r>
            <a:r>
              <a:rPr kumimoji="0" lang="nl-NL" altLang="vi-VN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A</a:t>
            </a:r>
            <a:r>
              <a:rPr kumimoji="0" lang="nl-NL" altLang="vi-VN" sz="2400" b="0" i="0" u="none" strike="noStrike" cap="none" normalizeH="0" baseline="-3000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MQ </a:t>
            </a:r>
            <a:r>
              <a:rPr kumimoji="0" lang="nl-NL" altLang="vi-VN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= - A</a:t>
            </a:r>
            <a:r>
              <a:rPr kumimoji="0" lang="nl-NL" altLang="vi-VN" sz="2400" b="0" i="0" u="none" strike="noStrike" cap="none" normalizeH="0" baseline="-3000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QN</a:t>
            </a:r>
            <a:r>
              <a:rPr kumimoji="0" lang="nl-NL" altLang="vi-VN" sz="24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			B. </a:t>
            </a:r>
            <a:r>
              <a:rPr kumimoji="0" lang="nl-NL" altLang="vi-VN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A</a:t>
            </a:r>
            <a:r>
              <a:rPr kumimoji="0" lang="nl-NL" altLang="vi-VN" sz="2400" b="0" i="0" u="none" strike="noStrike" cap="none" normalizeH="0" baseline="-3000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MN</a:t>
            </a:r>
            <a:r>
              <a:rPr kumimoji="0" lang="nl-NL" altLang="vi-VN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 = A</a:t>
            </a:r>
            <a:r>
              <a:rPr kumimoji="0" lang="nl-NL" altLang="vi-VN" sz="2400" b="0" i="0" u="none" strike="noStrike" cap="none" normalizeH="0" baseline="-3000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NP</a:t>
            </a:r>
            <a:endParaRPr kumimoji="0" lang="vi-VN" altLang="vi-VN" sz="2400" b="0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3421063" algn="l"/>
              </a:tabLst>
            </a:pPr>
            <a:r>
              <a:rPr kumimoji="0" lang="nl-NL" altLang="vi-VN" sz="24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	C. </a:t>
            </a:r>
            <a:r>
              <a:rPr kumimoji="0" lang="nl-NL" altLang="vi-VN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A</a:t>
            </a:r>
            <a:r>
              <a:rPr kumimoji="0" lang="nl-NL" altLang="vi-VN" sz="2400" b="0" i="0" u="none" strike="noStrike" cap="none" normalizeH="0" baseline="-3000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QP </a:t>
            </a:r>
            <a:r>
              <a:rPr kumimoji="0" lang="nl-NL" altLang="vi-VN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= A</a:t>
            </a:r>
            <a:r>
              <a:rPr kumimoji="0" lang="nl-NL" altLang="vi-VN" sz="2400" b="0" i="0" u="none" strike="noStrike" cap="none" normalizeH="0" baseline="-3000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QN</a:t>
            </a:r>
            <a:r>
              <a:rPr kumimoji="0" lang="nl-NL" altLang="vi-VN" sz="2400" b="1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			D. </a:t>
            </a:r>
            <a:r>
              <a:rPr kumimoji="0" lang="nl-NL" altLang="vi-VN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A</a:t>
            </a:r>
            <a:r>
              <a:rPr kumimoji="0" lang="nl-NL" altLang="vi-VN" sz="2400" b="0" i="0" u="none" strike="noStrike" cap="none" normalizeH="0" baseline="-3000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MQ </a:t>
            </a:r>
            <a:r>
              <a:rPr kumimoji="0" lang="nl-NL" altLang="vi-VN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= A</a:t>
            </a:r>
            <a:r>
              <a:rPr kumimoji="0" lang="nl-NL" altLang="vi-VN" sz="2400" b="0" i="0" u="none" strike="noStrike" cap="none" normalizeH="0" baseline="-3000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MP</a:t>
            </a:r>
            <a:r>
              <a:rPr kumimoji="0" lang="nl-NL" altLang="vi-VN" sz="24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	</a:t>
            </a:r>
            <a:endParaRPr kumimoji="0" lang="nl-NL" altLang="vi-VN" sz="2400" b="0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B9AF0A8-069E-409D-B8F6-595DF4ADE7CE}"/>
              </a:ext>
            </a:extLst>
          </p:cNvPr>
          <p:cNvSpPr txBox="1"/>
          <p:nvPr/>
        </p:nvSpPr>
        <p:spPr>
          <a:xfrm>
            <a:off x="92365" y="3145380"/>
            <a:ext cx="11670928" cy="21821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15000"/>
              </a:lnSpc>
              <a:buClr>
                <a:srgbClr val="0000FF"/>
              </a:buClr>
              <a:buSzPts val="1200"/>
              <a:tabLst>
                <a:tab pos="180340" algn="l"/>
                <a:tab pos="3420745" algn="l"/>
              </a:tabLst>
            </a:pPr>
            <a:r>
              <a:rPr lang="nl-NL" sz="2400" b="1" u="none" strike="noStrike" dirty="0">
                <a:solidFill>
                  <a:srgbClr val="FF0000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Câu 7. </a:t>
            </a:r>
            <a:r>
              <a:rPr lang="nl-NL" sz="2400" u="none" strike="noStrike" dirty="0">
                <a:solidFill>
                  <a:srgbClr val="002060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Hai bản kim loại phẳng song song mang điện tích trái dấu, cách nhau 2 cm, cường độ điện trường giữa hai bản là 3.10</a:t>
            </a:r>
            <a:r>
              <a:rPr lang="nl-NL" sz="2400" u="none" strike="noStrike" baseline="30000" dirty="0">
                <a:solidFill>
                  <a:srgbClr val="002060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3</a:t>
            </a:r>
            <a:r>
              <a:rPr lang="nl-NL" sz="2400" u="none" strike="noStrike" dirty="0">
                <a:solidFill>
                  <a:srgbClr val="002060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 V/m. Một hạt mang điện q = 1,5.10</a:t>
            </a:r>
            <a:r>
              <a:rPr lang="nl-NL" sz="2400" u="none" strike="noStrike" baseline="30000" dirty="0">
                <a:solidFill>
                  <a:srgbClr val="002060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-2</a:t>
            </a:r>
            <a:r>
              <a:rPr lang="nl-NL" sz="2400" u="none" strike="noStrike" dirty="0">
                <a:solidFill>
                  <a:srgbClr val="002060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 C di chuyển từ bản dương sang bản âm với vận tốc ban đầu bằng 0, khối lượng của hạt mang điện là 4,5.10</a:t>
            </a:r>
            <a:r>
              <a:rPr lang="nl-NL" sz="2400" u="none" strike="noStrike" baseline="30000" dirty="0">
                <a:solidFill>
                  <a:srgbClr val="002060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-6</a:t>
            </a:r>
            <a:r>
              <a:rPr lang="nl-NL" sz="2400" u="none" strike="noStrike" dirty="0">
                <a:solidFill>
                  <a:srgbClr val="002060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 g. Bỏ qua tác dụng của trọng lực, vận tốc của hạt mang điện khi đập vào bản âm là</a:t>
            </a:r>
            <a:endParaRPr lang="vi-VN" sz="2400" u="none" strike="noStrike" dirty="0">
              <a:solidFill>
                <a:srgbClr val="002060"/>
              </a:solidFill>
              <a:effectLst/>
              <a:uFill>
                <a:solidFill>
                  <a:srgbClr val="FF0000"/>
                </a:solidFill>
              </a:uFill>
              <a:latin typeface=".VnTime" panose="020B7200000000000000" pitchFamily="34" charset="0"/>
              <a:ea typeface="Batang" panose="02030600000101010101" pitchFamily="18" charset="-127"/>
              <a:cs typeface="Times New Roman" panose="02020603050405020304" pitchFamily="18" charset="0"/>
            </a:endParaRPr>
          </a:p>
          <a:p>
            <a:pPr marL="457200" algn="just">
              <a:lnSpc>
                <a:spcPct val="115000"/>
              </a:lnSpc>
              <a:tabLst>
                <a:tab pos="180340" algn="l"/>
                <a:tab pos="3420745" algn="l"/>
              </a:tabLst>
            </a:pPr>
            <a:r>
              <a:rPr lang="nl-NL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A. </a:t>
            </a:r>
            <a:r>
              <a:rPr lang="nl-NL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6.10</a:t>
            </a:r>
            <a:r>
              <a:rPr lang="nl-NL" sz="2400" baseline="30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4</a:t>
            </a:r>
            <a:r>
              <a:rPr lang="nl-NL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m/s	</a:t>
            </a:r>
            <a:r>
              <a:rPr lang="nl-NL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B. </a:t>
            </a:r>
            <a:r>
              <a:rPr lang="nl-NL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4.10</a:t>
            </a:r>
            <a:r>
              <a:rPr lang="nl-NL" sz="2400" baseline="30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4</a:t>
            </a:r>
            <a:r>
              <a:rPr lang="nl-NL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m/s				</a:t>
            </a:r>
            <a:r>
              <a:rPr lang="nl-NL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C. </a:t>
            </a:r>
            <a:r>
              <a:rPr lang="nl-NL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2.10</a:t>
            </a:r>
            <a:r>
              <a:rPr lang="nl-NL" sz="2400" baseline="30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4</a:t>
            </a:r>
            <a:r>
              <a:rPr lang="nl-NL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m/s			</a:t>
            </a:r>
            <a:r>
              <a:rPr lang="nl-NL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D. </a:t>
            </a:r>
            <a:r>
              <a:rPr lang="nl-NL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10</a:t>
            </a:r>
            <a:r>
              <a:rPr lang="nl-NL" sz="2400" baseline="30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5</a:t>
            </a:r>
            <a:r>
              <a:rPr lang="nl-NL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m/s.</a:t>
            </a:r>
            <a:endParaRPr lang="vi-VN" sz="2400" dirty="0">
              <a:solidFill>
                <a:srgbClr val="002060"/>
              </a:solidFill>
              <a:effectLst/>
              <a:latin typeface=".VnTime" panose="020B7200000000000000" pitchFamily="34" charset="0"/>
              <a:ea typeface="Batang" panose="02030600000101010101" pitchFamily="18" charset="-127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9139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49">
            <a:extLst>
              <a:ext uri="{FF2B5EF4-FFF2-40B4-BE49-F238E27FC236}">
                <a16:creationId xmlns:a16="http://schemas.microsoft.com/office/drawing/2014/main" id="{690E6204-C4F9-4103-84E0-16041ACADC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vi-VN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9" name="Rectangle 54">
            <a:extLst>
              <a:ext uri="{FF2B5EF4-FFF2-40B4-BE49-F238E27FC236}">
                <a16:creationId xmlns:a16="http://schemas.microsoft.com/office/drawing/2014/main" id="{9B066BB0-5255-4471-AB64-59F68ED5C5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556" y="241003"/>
            <a:ext cx="8013342" cy="1938992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342106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3421063" algn="l"/>
              </a:tabLst>
            </a:pPr>
            <a:r>
              <a:rPr kumimoji="0" lang="nl-NL" altLang="vi-VN" sz="24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Câu 8: </a:t>
            </a:r>
            <a:r>
              <a:rPr kumimoji="0" lang="nl-NL" altLang="vi-VN" sz="24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Một tích q = 200nC di chuyển trong điện trường đều theo quỹ đạo A-B-C như hình vẽ. Biết rằng ABC tạo thành tam giác đều cạnh a = 10 cm, điện trường đều có cường độ E = 5000 V/m. Xác định công của lực điện làm điện tích di chuyển trên quỹ đạo đó.</a:t>
            </a:r>
          </a:p>
        </p:txBody>
      </p:sp>
      <p:grpSp>
        <p:nvGrpSpPr>
          <p:cNvPr id="64" name="Group 63">
            <a:extLst>
              <a:ext uri="{FF2B5EF4-FFF2-40B4-BE49-F238E27FC236}">
                <a16:creationId xmlns:a16="http://schemas.microsoft.com/office/drawing/2014/main" id="{751774D7-8D4A-40B0-9610-64681C4A16B8}"/>
              </a:ext>
            </a:extLst>
          </p:cNvPr>
          <p:cNvGrpSpPr/>
          <p:nvPr/>
        </p:nvGrpSpPr>
        <p:grpSpPr>
          <a:xfrm>
            <a:off x="8781394" y="-11461"/>
            <a:ext cx="2932386" cy="2526986"/>
            <a:chOff x="8371490" y="4114"/>
            <a:chExt cx="2932386" cy="2526986"/>
          </a:xfrm>
        </p:grpSpPr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71F3D94B-2D4B-4B97-BDD4-2BACE198A90A}"/>
                </a:ext>
              </a:extLst>
            </p:cNvPr>
            <p:cNvGrpSpPr/>
            <p:nvPr/>
          </p:nvGrpSpPr>
          <p:grpSpPr>
            <a:xfrm>
              <a:off x="8371490" y="413266"/>
              <a:ext cx="2932386" cy="2117834"/>
              <a:chOff x="7803931" y="2112579"/>
              <a:chExt cx="2932386" cy="2117834"/>
            </a:xfrm>
          </p:grpSpPr>
          <p:cxnSp>
            <p:nvCxnSpPr>
              <p:cNvPr id="51" name="Straight Arrow Connector 50">
                <a:extLst>
                  <a:ext uri="{FF2B5EF4-FFF2-40B4-BE49-F238E27FC236}">
                    <a16:creationId xmlns:a16="http://schemas.microsoft.com/office/drawing/2014/main" id="{9CCFBEEC-1D68-4ED0-A53D-0D603DF96033}"/>
                  </a:ext>
                </a:extLst>
              </p:cNvPr>
              <p:cNvCxnSpPr/>
              <p:nvPr/>
            </p:nvCxnSpPr>
            <p:spPr>
              <a:xfrm>
                <a:off x="7819697" y="2112579"/>
                <a:ext cx="2916620" cy="0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Arrow Connector 51">
                <a:extLst>
                  <a:ext uri="{FF2B5EF4-FFF2-40B4-BE49-F238E27FC236}">
                    <a16:creationId xmlns:a16="http://schemas.microsoft.com/office/drawing/2014/main" id="{EEF2316E-BF47-4F8B-BE7D-375BFC04E384}"/>
                  </a:ext>
                </a:extLst>
              </p:cNvPr>
              <p:cNvCxnSpPr/>
              <p:nvPr/>
            </p:nvCxnSpPr>
            <p:spPr>
              <a:xfrm>
                <a:off x="7819697" y="2649834"/>
                <a:ext cx="2916620" cy="0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Arrow Connector 54">
                <a:extLst>
                  <a:ext uri="{FF2B5EF4-FFF2-40B4-BE49-F238E27FC236}">
                    <a16:creationId xmlns:a16="http://schemas.microsoft.com/office/drawing/2014/main" id="{C74BDC48-6DAD-430F-ACB7-22FC8D2666B6}"/>
                  </a:ext>
                </a:extLst>
              </p:cNvPr>
              <p:cNvCxnSpPr/>
              <p:nvPr/>
            </p:nvCxnSpPr>
            <p:spPr>
              <a:xfrm>
                <a:off x="7803931" y="3163613"/>
                <a:ext cx="2916620" cy="0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Arrow Connector 55">
                <a:extLst>
                  <a:ext uri="{FF2B5EF4-FFF2-40B4-BE49-F238E27FC236}">
                    <a16:creationId xmlns:a16="http://schemas.microsoft.com/office/drawing/2014/main" id="{929229F1-2A25-46D7-8384-8F3A0D3C181F}"/>
                  </a:ext>
                </a:extLst>
              </p:cNvPr>
              <p:cNvCxnSpPr/>
              <p:nvPr/>
            </p:nvCxnSpPr>
            <p:spPr>
              <a:xfrm>
                <a:off x="7803931" y="3700868"/>
                <a:ext cx="2916620" cy="0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Arrow Connector 56">
                <a:extLst>
                  <a:ext uri="{FF2B5EF4-FFF2-40B4-BE49-F238E27FC236}">
                    <a16:creationId xmlns:a16="http://schemas.microsoft.com/office/drawing/2014/main" id="{EDEB3701-61A7-496A-9DEE-E3FA8A940291}"/>
                  </a:ext>
                </a:extLst>
              </p:cNvPr>
              <p:cNvCxnSpPr/>
              <p:nvPr/>
            </p:nvCxnSpPr>
            <p:spPr>
              <a:xfrm>
                <a:off x="7819697" y="4230413"/>
                <a:ext cx="2916620" cy="0"/>
              </a:xfrm>
              <a:prstGeom prst="straightConnector1">
                <a:avLst/>
              </a:prstGeom>
              <a:ln w="28575">
                <a:solidFill>
                  <a:srgbClr val="0000CC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9" name="Isosceles Triangle 58">
                <a:extLst>
                  <a:ext uri="{FF2B5EF4-FFF2-40B4-BE49-F238E27FC236}">
                    <a16:creationId xmlns:a16="http://schemas.microsoft.com/office/drawing/2014/main" id="{5C7265EC-FC8B-4EB7-9269-3DF5A53E965B}"/>
                  </a:ext>
                </a:extLst>
              </p:cNvPr>
              <p:cNvSpPr/>
              <p:nvPr/>
            </p:nvSpPr>
            <p:spPr>
              <a:xfrm>
                <a:off x="8324193" y="2249054"/>
                <a:ext cx="1876096" cy="1748119"/>
              </a:xfrm>
              <a:prstGeom prst="triangle">
                <a:avLst/>
              </a:prstGeom>
              <a:noFill/>
              <a:ln w="28575" cap="flat" cmpd="sng" algn="ctr">
                <a:solidFill>
                  <a:schemeClr val="accent4"/>
                </a:solidFill>
                <a:prstDash val="sysDash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accent4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</p:grp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8C33F331-FA92-4105-917F-978D3154755B}"/>
                </a:ext>
              </a:extLst>
            </p:cNvPr>
            <p:cNvSpPr txBox="1"/>
            <p:nvPr/>
          </p:nvSpPr>
          <p:spPr>
            <a:xfrm>
              <a:off x="9626058" y="4114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endParaRPr lang="vi-VN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164FCE89-B9C4-44E8-AE3A-B08F1743740C}"/>
                </a:ext>
              </a:extLst>
            </p:cNvPr>
            <p:cNvSpPr txBox="1"/>
            <p:nvPr/>
          </p:nvSpPr>
          <p:spPr>
            <a:xfrm>
              <a:off x="10864860" y="2035495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endParaRPr lang="vi-VN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44C85635-41B9-4144-9889-0CC7A2069615}"/>
                </a:ext>
              </a:extLst>
            </p:cNvPr>
            <p:cNvSpPr txBox="1"/>
            <p:nvPr/>
          </p:nvSpPr>
          <p:spPr>
            <a:xfrm>
              <a:off x="8387256" y="2069435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  <a:endParaRPr lang="vi-VN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1" name="TextBox 70">
            <a:extLst>
              <a:ext uri="{FF2B5EF4-FFF2-40B4-BE49-F238E27FC236}">
                <a16:creationId xmlns:a16="http://schemas.microsoft.com/office/drawing/2014/main" id="{DBA9ADCD-989A-4F61-A197-B4B491057D24}"/>
              </a:ext>
            </a:extLst>
          </p:cNvPr>
          <p:cNvSpPr txBox="1"/>
          <p:nvPr/>
        </p:nvSpPr>
        <p:spPr>
          <a:xfrm>
            <a:off x="5234152" y="2515525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D</a:t>
            </a:r>
            <a:endParaRPr lang="vi-VN" sz="2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34325B58-5F62-4533-9DAA-051136177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693417"/>
              </p:ext>
            </p:extLst>
          </p:nvPr>
        </p:nvGraphicFramePr>
        <p:xfrm>
          <a:off x="3679747" y="3652917"/>
          <a:ext cx="5117413" cy="1965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3" imgW="1917360" imgH="736560" progId="Equation.DSMT4">
                  <p:embed/>
                </p:oleObj>
              </mc:Choice>
              <mc:Fallback>
                <p:oleObj name="Equation" r:id="rId3" imgW="19173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79747" y="3652917"/>
                        <a:ext cx="5117413" cy="1965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05437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E2C89A9A-2A43-49A2-8CFA-6A6196DE2E2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tretch>
            <a:fillRect/>
          </a:stretch>
        </p:blipFill>
        <p:spPr>
          <a:xfrm>
            <a:off x="1056140" y="1661511"/>
            <a:ext cx="4227057" cy="4209518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D4374F5-1062-482F-AC75-F8F2FE3F1D6E}"/>
              </a:ext>
            </a:extLst>
          </p:cNvPr>
          <p:cNvCxnSpPr/>
          <p:nvPr/>
        </p:nvCxnSpPr>
        <p:spPr>
          <a:xfrm>
            <a:off x="6066971" y="188686"/>
            <a:ext cx="0" cy="66693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C2FA6295-5B04-446B-988A-183E9A495329}"/>
              </a:ext>
            </a:extLst>
          </p:cNvPr>
          <p:cNvSpPr/>
          <p:nvPr/>
        </p:nvSpPr>
        <p:spPr>
          <a:xfrm>
            <a:off x="6560463" y="2119085"/>
            <a:ext cx="5312226" cy="290286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2D0813D-C81B-48B4-9A05-5660C5776861}"/>
              </a:ext>
            </a:extLst>
          </p:cNvPr>
          <p:cNvSpPr/>
          <p:nvPr/>
        </p:nvSpPr>
        <p:spPr>
          <a:xfrm>
            <a:off x="6531435" y="5188856"/>
            <a:ext cx="5312226" cy="2902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7B3BD59-60CC-47A6-A564-4A010DF143B2}"/>
              </a:ext>
            </a:extLst>
          </p:cNvPr>
          <p:cNvSpPr/>
          <p:nvPr/>
        </p:nvSpPr>
        <p:spPr>
          <a:xfrm>
            <a:off x="2973727" y="798285"/>
            <a:ext cx="391882" cy="37737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3" name="Minus Sign 12">
            <a:extLst>
              <a:ext uri="{FF2B5EF4-FFF2-40B4-BE49-F238E27FC236}">
                <a16:creationId xmlns:a16="http://schemas.microsoft.com/office/drawing/2014/main" id="{FC276085-CF46-487C-8D25-387EE3553FD8}"/>
              </a:ext>
            </a:extLst>
          </p:cNvPr>
          <p:cNvSpPr/>
          <p:nvPr/>
        </p:nvSpPr>
        <p:spPr>
          <a:xfrm>
            <a:off x="7150849" y="5214256"/>
            <a:ext cx="296682" cy="239486"/>
          </a:xfrm>
          <a:prstGeom prst="mathMinus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4" name="Plus Sign 13">
            <a:extLst>
              <a:ext uri="{FF2B5EF4-FFF2-40B4-BE49-F238E27FC236}">
                <a16:creationId xmlns:a16="http://schemas.microsoft.com/office/drawing/2014/main" id="{58F00391-D59D-4ADE-AB06-0732B8C53A6B}"/>
              </a:ext>
            </a:extLst>
          </p:cNvPr>
          <p:cNvSpPr/>
          <p:nvPr/>
        </p:nvSpPr>
        <p:spPr>
          <a:xfrm>
            <a:off x="7149562" y="2104570"/>
            <a:ext cx="288584" cy="290286"/>
          </a:xfrm>
          <a:prstGeom prst="mathPlus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6" name="Plus Sign 15">
            <a:extLst>
              <a:ext uri="{FF2B5EF4-FFF2-40B4-BE49-F238E27FC236}">
                <a16:creationId xmlns:a16="http://schemas.microsoft.com/office/drawing/2014/main" id="{9C87021F-D8B7-4925-9CB3-2C79613F7649}"/>
              </a:ext>
            </a:extLst>
          </p:cNvPr>
          <p:cNvSpPr/>
          <p:nvPr/>
        </p:nvSpPr>
        <p:spPr>
          <a:xfrm>
            <a:off x="8113659" y="2119084"/>
            <a:ext cx="288584" cy="290286"/>
          </a:xfrm>
          <a:prstGeom prst="mathPlus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8" name="Plus Sign 17">
            <a:extLst>
              <a:ext uri="{FF2B5EF4-FFF2-40B4-BE49-F238E27FC236}">
                <a16:creationId xmlns:a16="http://schemas.microsoft.com/office/drawing/2014/main" id="{9255A039-20B9-4977-AE9E-772182CE4BAA}"/>
              </a:ext>
            </a:extLst>
          </p:cNvPr>
          <p:cNvSpPr/>
          <p:nvPr/>
        </p:nvSpPr>
        <p:spPr>
          <a:xfrm>
            <a:off x="9067584" y="2104572"/>
            <a:ext cx="288584" cy="290286"/>
          </a:xfrm>
          <a:prstGeom prst="mathPlus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0" name="Plus Sign 19">
            <a:extLst>
              <a:ext uri="{FF2B5EF4-FFF2-40B4-BE49-F238E27FC236}">
                <a16:creationId xmlns:a16="http://schemas.microsoft.com/office/drawing/2014/main" id="{A1F4177C-4626-43E9-83C0-DA17046BFA69}"/>
              </a:ext>
            </a:extLst>
          </p:cNvPr>
          <p:cNvSpPr/>
          <p:nvPr/>
        </p:nvSpPr>
        <p:spPr>
          <a:xfrm>
            <a:off x="10020453" y="2119085"/>
            <a:ext cx="288584" cy="290286"/>
          </a:xfrm>
          <a:prstGeom prst="mathPlus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2" name="Plus Sign 21">
            <a:extLst>
              <a:ext uri="{FF2B5EF4-FFF2-40B4-BE49-F238E27FC236}">
                <a16:creationId xmlns:a16="http://schemas.microsoft.com/office/drawing/2014/main" id="{D2032BD1-B25E-47E0-8FF0-52EBC5233A46}"/>
              </a:ext>
            </a:extLst>
          </p:cNvPr>
          <p:cNvSpPr/>
          <p:nvPr/>
        </p:nvSpPr>
        <p:spPr>
          <a:xfrm>
            <a:off x="10987302" y="2151738"/>
            <a:ext cx="288584" cy="290286"/>
          </a:xfrm>
          <a:prstGeom prst="mathPlus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5" name="Minus Sign 24">
            <a:extLst>
              <a:ext uri="{FF2B5EF4-FFF2-40B4-BE49-F238E27FC236}">
                <a16:creationId xmlns:a16="http://schemas.microsoft.com/office/drawing/2014/main" id="{E0703D84-805D-441A-9AA4-E948A8C85E54}"/>
              </a:ext>
            </a:extLst>
          </p:cNvPr>
          <p:cNvSpPr/>
          <p:nvPr/>
        </p:nvSpPr>
        <p:spPr>
          <a:xfrm>
            <a:off x="8093253" y="5214256"/>
            <a:ext cx="296682" cy="239486"/>
          </a:xfrm>
          <a:prstGeom prst="mathMinus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30" name="Minus Sign 29">
            <a:extLst>
              <a:ext uri="{FF2B5EF4-FFF2-40B4-BE49-F238E27FC236}">
                <a16:creationId xmlns:a16="http://schemas.microsoft.com/office/drawing/2014/main" id="{4313F401-7751-471A-8DA8-91A9C6E9CB49}"/>
              </a:ext>
            </a:extLst>
          </p:cNvPr>
          <p:cNvSpPr/>
          <p:nvPr/>
        </p:nvSpPr>
        <p:spPr>
          <a:xfrm>
            <a:off x="9059486" y="5203369"/>
            <a:ext cx="296682" cy="239486"/>
          </a:xfrm>
          <a:prstGeom prst="mathMinus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31" name="Minus Sign 30">
            <a:extLst>
              <a:ext uri="{FF2B5EF4-FFF2-40B4-BE49-F238E27FC236}">
                <a16:creationId xmlns:a16="http://schemas.microsoft.com/office/drawing/2014/main" id="{ADE93F31-024E-4D8D-8D9D-30C4330BD343}"/>
              </a:ext>
            </a:extLst>
          </p:cNvPr>
          <p:cNvSpPr/>
          <p:nvPr/>
        </p:nvSpPr>
        <p:spPr>
          <a:xfrm>
            <a:off x="10016404" y="5203369"/>
            <a:ext cx="296682" cy="239486"/>
          </a:xfrm>
          <a:prstGeom prst="mathMinus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32" name="Minus Sign 31">
            <a:extLst>
              <a:ext uri="{FF2B5EF4-FFF2-40B4-BE49-F238E27FC236}">
                <a16:creationId xmlns:a16="http://schemas.microsoft.com/office/drawing/2014/main" id="{03383655-1982-48D3-A82A-4FA46E048E78}"/>
              </a:ext>
            </a:extLst>
          </p:cNvPr>
          <p:cNvSpPr/>
          <p:nvPr/>
        </p:nvSpPr>
        <p:spPr>
          <a:xfrm>
            <a:off x="10968123" y="5210625"/>
            <a:ext cx="296682" cy="239486"/>
          </a:xfrm>
          <a:prstGeom prst="mathMinus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B80483C6-0866-457A-AA86-E3BA0E6BACCE}"/>
              </a:ext>
            </a:extLst>
          </p:cNvPr>
          <p:cNvCxnSpPr/>
          <p:nvPr/>
        </p:nvCxnSpPr>
        <p:spPr>
          <a:xfrm>
            <a:off x="7302391" y="2423885"/>
            <a:ext cx="0" cy="27504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ED314F6A-42E0-4C3D-B0EE-3773E9CE8A2D}"/>
              </a:ext>
            </a:extLst>
          </p:cNvPr>
          <p:cNvCxnSpPr/>
          <p:nvPr/>
        </p:nvCxnSpPr>
        <p:spPr>
          <a:xfrm>
            <a:off x="8259309" y="2409369"/>
            <a:ext cx="0" cy="27504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08C930DD-4243-4730-BEE4-1E9B547C2269}"/>
              </a:ext>
            </a:extLst>
          </p:cNvPr>
          <p:cNvCxnSpPr/>
          <p:nvPr/>
        </p:nvCxnSpPr>
        <p:spPr>
          <a:xfrm>
            <a:off x="9206979" y="2445656"/>
            <a:ext cx="0" cy="27504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216D661B-B7DF-4AE9-8422-702EEFA9B748}"/>
              </a:ext>
            </a:extLst>
          </p:cNvPr>
          <p:cNvCxnSpPr/>
          <p:nvPr/>
        </p:nvCxnSpPr>
        <p:spPr>
          <a:xfrm>
            <a:off x="10163897" y="2445654"/>
            <a:ext cx="0" cy="27504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D5793569-50AF-42FC-91D5-744D0A6BD67A}"/>
              </a:ext>
            </a:extLst>
          </p:cNvPr>
          <p:cNvCxnSpPr/>
          <p:nvPr/>
        </p:nvCxnSpPr>
        <p:spPr>
          <a:xfrm>
            <a:off x="11119665" y="2445654"/>
            <a:ext cx="0" cy="27504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2" name="Oval 41">
            <a:extLst>
              <a:ext uri="{FF2B5EF4-FFF2-40B4-BE49-F238E27FC236}">
                <a16:creationId xmlns:a16="http://schemas.microsoft.com/office/drawing/2014/main" id="{96129E17-C88B-4CC8-9ED2-BDCFD09C6E6C}"/>
              </a:ext>
            </a:extLst>
          </p:cNvPr>
          <p:cNvSpPr/>
          <p:nvPr/>
        </p:nvSpPr>
        <p:spPr>
          <a:xfrm>
            <a:off x="6493534" y="3051628"/>
            <a:ext cx="391882" cy="37737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</a:rPr>
              <a:t>+</a:t>
            </a:r>
            <a:endParaRPr lang="vi-VN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77760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44F4D19-CAF5-4335-9EA6-718BF10C96D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04" t="22187" r="23620"/>
          <a:stretch/>
        </p:blipFill>
        <p:spPr>
          <a:xfrm>
            <a:off x="25980" y="2902857"/>
            <a:ext cx="6401874" cy="395514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34E40C5-60CD-4A11-AEC9-A77E1CE6B5D3}"/>
              </a:ext>
            </a:extLst>
          </p:cNvPr>
          <p:cNvSpPr txBox="1"/>
          <p:nvPr/>
        </p:nvSpPr>
        <p:spPr>
          <a:xfrm>
            <a:off x="1206300" y="1969738"/>
            <a:ext cx="42258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endParaRPr lang="vi-VN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BB034C16-F452-4B87-B12B-2D456DC28BCD}"/>
              </a:ext>
            </a:extLst>
          </p:cNvPr>
          <p:cNvCxnSpPr>
            <a:cxnSpLocks/>
          </p:cNvCxnSpPr>
          <p:nvPr/>
        </p:nvCxnSpPr>
        <p:spPr>
          <a:xfrm>
            <a:off x="6427854" y="0"/>
            <a:ext cx="0" cy="6901543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>
            <a:extLst>
              <a:ext uri="{FF2B5EF4-FFF2-40B4-BE49-F238E27FC236}">
                <a16:creationId xmlns:a16="http://schemas.microsoft.com/office/drawing/2014/main" id="{D74F7D12-DFA5-4C17-9F9E-28F0E57B34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00685" y="3351252"/>
            <a:ext cx="4482681" cy="3506748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7EDB1C49-5CEF-4CE5-B5C7-6A5F05AD474A}"/>
              </a:ext>
            </a:extLst>
          </p:cNvPr>
          <p:cNvSpPr txBox="1"/>
          <p:nvPr/>
        </p:nvSpPr>
        <p:spPr>
          <a:xfrm>
            <a:off x="7736092" y="1969738"/>
            <a:ext cx="32496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àn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i</a:t>
            </a:r>
            <a:endParaRPr lang="vi-VN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9645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7B05D9A-2708-4DE0-A9AD-F068D904058F}"/>
              </a:ext>
            </a:extLst>
          </p:cNvPr>
          <p:cNvSpPr txBox="1"/>
          <p:nvPr/>
        </p:nvSpPr>
        <p:spPr>
          <a:xfrm>
            <a:off x="101600" y="319314"/>
            <a:ext cx="43583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 CỦA LỰC ĐIỆN.</a:t>
            </a:r>
            <a:endParaRPr lang="vi-VN" sz="2800" b="1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4" name="Rectangle 2">
            <a:extLst>
              <a:ext uri="{FF2B5EF4-FFF2-40B4-BE49-F238E27FC236}">
                <a16:creationId xmlns:a16="http://schemas.microsoft.com/office/drawing/2014/main" id="{4C4F6693-A975-485A-8DCE-B2C48411D7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023" y="1299563"/>
            <a:ext cx="63212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vi-VN" sz="2400" b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en-GB" altLang="vi-VN" sz="2400" b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kumimoji="0" lang="en-GB" altLang="vi-VN" sz="2400" b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altLang="vi-VN" sz="2400" b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kumimoji="0" lang="en-GB" altLang="vi-VN" sz="2400" b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i </a:t>
            </a:r>
            <a:r>
              <a:rPr kumimoji="0" lang="en-GB" altLang="vi-VN" sz="2400" b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kumimoji="0" lang="en-GB" altLang="vi-VN" sz="2400" b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altLang="vi-VN" sz="2400" b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kumimoji="0" lang="en-GB" altLang="vi-VN" sz="2400" b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altLang="vi-VN" sz="2400" b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GB" altLang="vi-VN" sz="2400" b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altLang="vi-VN" sz="2400" b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GB" altLang="vi-VN" sz="2400" b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altLang="vi-VN" sz="2400" b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GB" altLang="vi-VN" sz="2400" b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N</a:t>
            </a:r>
            <a:endParaRPr kumimoji="0" lang="en-GB" altLang="vi-VN" sz="24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5" name="Object 74">
            <a:extLst>
              <a:ext uri="{FF2B5EF4-FFF2-40B4-BE49-F238E27FC236}">
                <a16:creationId xmlns:a16="http://schemas.microsoft.com/office/drawing/2014/main" id="{EFAF42DB-18B8-4B43-BB92-D6673FB28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253023"/>
              </p:ext>
            </p:extLst>
          </p:nvPr>
        </p:nvGraphicFramePr>
        <p:xfrm>
          <a:off x="872918" y="1889182"/>
          <a:ext cx="54800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3" imgW="2450880" imgH="279360" progId="Equation.DSMT4">
                  <p:embed/>
                </p:oleObj>
              </mc:Choice>
              <mc:Fallback>
                <p:oleObj name="Equation" r:id="rId3" imgW="245088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918" y="1889182"/>
                        <a:ext cx="5480050" cy="615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Rectangle 2">
            <a:extLst>
              <a:ext uri="{FF2B5EF4-FFF2-40B4-BE49-F238E27FC236}">
                <a16:creationId xmlns:a16="http://schemas.microsoft.com/office/drawing/2014/main" id="{B8B8CDD5-AC06-4A74-994F-B38172E93F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198" y="2646466"/>
            <a:ext cx="64514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vi-VN" sz="2400" b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en-GB" altLang="vi-VN" sz="2400" b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kumimoji="0" lang="en-GB" altLang="vi-VN" sz="2400" b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altLang="vi-VN" sz="2400" b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kumimoji="0" lang="en-GB" altLang="vi-VN" sz="2400" b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i </a:t>
            </a:r>
            <a:r>
              <a:rPr kumimoji="0" lang="en-GB" altLang="vi-VN" sz="2400" b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kumimoji="0" lang="en-GB" altLang="vi-VN" sz="2400" b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altLang="vi-VN" sz="2400" b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kumimoji="0" lang="en-GB" altLang="vi-VN" sz="2400" b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altLang="vi-VN" sz="2400" b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GB" altLang="vi-VN" sz="2400" b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altLang="vi-VN" sz="2400" b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GB" altLang="vi-VN" sz="2400" b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altLang="vi-VN" sz="2400" b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GB" altLang="vi-VN" sz="2400" b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PN</a:t>
            </a:r>
            <a:endParaRPr kumimoji="0" lang="en-GB" altLang="vi-VN" sz="2400" b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8" name="Object 77">
            <a:extLst>
              <a:ext uri="{FF2B5EF4-FFF2-40B4-BE49-F238E27FC236}">
                <a16:creationId xmlns:a16="http://schemas.microsoft.com/office/drawing/2014/main" id="{2E607928-7B95-4713-9DA8-80D6E42ECB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839006"/>
              </p:ext>
            </p:extLst>
          </p:nvPr>
        </p:nvGraphicFramePr>
        <p:xfrm>
          <a:off x="917346" y="3251625"/>
          <a:ext cx="5200076" cy="2149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5" imgW="2298600" imgH="965160" progId="Equation.DSMT4">
                  <p:embed/>
                </p:oleObj>
              </mc:Choice>
              <mc:Fallback>
                <p:oleObj name="Equation" r:id="rId5" imgW="2298600" imgH="965160" progId="Equation.DSMT4">
                  <p:embed/>
                  <p:pic>
                    <p:nvPicPr>
                      <p:cNvPr id="75" name="Object 74">
                        <a:extLst>
                          <a:ext uri="{FF2B5EF4-FFF2-40B4-BE49-F238E27FC236}">
                            <a16:creationId xmlns:a16="http://schemas.microsoft.com/office/drawing/2014/main" id="{EFAF42DB-18B8-4B43-BB92-D6673FB284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346" y="3251625"/>
                        <a:ext cx="5200076" cy="2149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DCA0D270-6479-4628-9D15-0060E9E91F7A}"/>
              </a:ext>
            </a:extLst>
          </p:cNvPr>
          <p:cNvGrpSpPr/>
          <p:nvPr/>
        </p:nvGrpSpPr>
        <p:grpSpPr>
          <a:xfrm>
            <a:off x="7111527" y="1317695"/>
            <a:ext cx="4759176" cy="3485249"/>
            <a:chOff x="7111527" y="1317695"/>
            <a:chExt cx="4759176" cy="3485249"/>
          </a:xfrm>
        </p:grpSpPr>
        <p:grpSp>
          <p:nvGrpSpPr>
            <p:cNvPr id="79" name="Group 78">
              <a:extLst>
                <a:ext uri="{FF2B5EF4-FFF2-40B4-BE49-F238E27FC236}">
                  <a16:creationId xmlns:a16="http://schemas.microsoft.com/office/drawing/2014/main" id="{2044E2D7-D883-41F1-869C-3A52C11308F4}"/>
                </a:ext>
              </a:extLst>
            </p:cNvPr>
            <p:cNvGrpSpPr/>
            <p:nvPr/>
          </p:nvGrpSpPr>
          <p:grpSpPr>
            <a:xfrm>
              <a:off x="7111527" y="1317695"/>
              <a:ext cx="4759176" cy="3485249"/>
              <a:chOff x="6909423" y="1937844"/>
              <a:chExt cx="4759176" cy="3485249"/>
            </a:xfrm>
          </p:grpSpPr>
          <p:grpSp>
            <p:nvGrpSpPr>
              <p:cNvPr id="72" name="Group 71">
                <a:extLst>
                  <a:ext uri="{FF2B5EF4-FFF2-40B4-BE49-F238E27FC236}">
                    <a16:creationId xmlns:a16="http://schemas.microsoft.com/office/drawing/2014/main" id="{72798516-E5A6-466A-8EDE-BFFE3ECD0D48}"/>
                  </a:ext>
                </a:extLst>
              </p:cNvPr>
              <p:cNvGrpSpPr/>
              <p:nvPr/>
            </p:nvGrpSpPr>
            <p:grpSpPr>
              <a:xfrm>
                <a:off x="6909423" y="1937844"/>
                <a:ext cx="4759176" cy="3485249"/>
                <a:chOff x="6684143" y="1939466"/>
                <a:chExt cx="4759176" cy="3485249"/>
              </a:xfrm>
            </p:grpSpPr>
            <p:cxnSp>
              <p:nvCxnSpPr>
                <p:cNvPr id="28" name="Straight Connector 27">
                  <a:extLst>
                    <a:ext uri="{FF2B5EF4-FFF2-40B4-BE49-F238E27FC236}">
                      <a16:creationId xmlns:a16="http://schemas.microsoft.com/office/drawing/2014/main" id="{D0A0CA9E-ECA5-487D-AB94-29ACFD164FB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207181" y="2612572"/>
                  <a:ext cx="2058312" cy="672508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Connector 30">
                  <a:extLst>
                    <a:ext uri="{FF2B5EF4-FFF2-40B4-BE49-F238E27FC236}">
                      <a16:creationId xmlns:a16="http://schemas.microsoft.com/office/drawing/2014/main" id="{970DE3F3-AEC8-4FA0-9BB0-EF8FE7F7DFBC}"/>
                    </a:ext>
                  </a:extLst>
                </p:cNvPr>
                <p:cNvCxnSpPr/>
                <p:nvPr/>
              </p:nvCxnSpPr>
              <p:spPr>
                <a:xfrm>
                  <a:off x="8178153" y="2570845"/>
                  <a:ext cx="1299676" cy="2017479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Connector 32">
                  <a:extLst>
                    <a:ext uri="{FF2B5EF4-FFF2-40B4-BE49-F238E27FC236}">
                      <a16:creationId xmlns:a16="http://schemas.microsoft.com/office/drawing/2014/main" id="{0D7984A2-B0EF-4A4E-B448-8755E2A1EB3C}"/>
                    </a:ext>
                  </a:extLst>
                </p:cNvPr>
                <p:cNvCxnSpPr/>
                <p:nvPr/>
              </p:nvCxnSpPr>
              <p:spPr>
                <a:xfrm flipH="1">
                  <a:off x="9477828" y="3285078"/>
                  <a:ext cx="758637" cy="1303246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70" name="Group 69">
                  <a:extLst>
                    <a:ext uri="{FF2B5EF4-FFF2-40B4-BE49-F238E27FC236}">
                      <a16:creationId xmlns:a16="http://schemas.microsoft.com/office/drawing/2014/main" id="{BCF7B318-79EB-4CF2-8858-F52C5ED0BC8C}"/>
                    </a:ext>
                  </a:extLst>
                </p:cNvPr>
                <p:cNvGrpSpPr/>
                <p:nvPr/>
              </p:nvGrpSpPr>
              <p:grpSpPr>
                <a:xfrm>
                  <a:off x="6684143" y="1939466"/>
                  <a:ext cx="4759174" cy="3485249"/>
                  <a:chOff x="6684143" y="1939466"/>
                  <a:chExt cx="4759174" cy="3485249"/>
                </a:xfrm>
              </p:grpSpPr>
              <p:sp>
                <p:nvSpPr>
                  <p:cNvPr id="5" name="Rectangle 4">
                    <a:extLst>
                      <a:ext uri="{FF2B5EF4-FFF2-40B4-BE49-F238E27FC236}">
                        <a16:creationId xmlns:a16="http://schemas.microsoft.com/office/drawing/2014/main" id="{1308B46E-9485-483A-9818-7FDB0F60CBEC}"/>
                      </a:ext>
                    </a:extLst>
                  </p:cNvPr>
                  <p:cNvSpPr/>
                  <p:nvPr/>
                </p:nvSpPr>
                <p:spPr>
                  <a:xfrm>
                    <a:off x="6684143" y="1939466"/>
                    <a:ext cx="4759171" cy="415476"/>
                  </a:xfrm>
                  <a:prstGeom prst="rect">
                    <a:avLst/>
                  </a:prstGeom>
                  <a:solidFill>
                    <a:srgbClr val="FFC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/>
                  </a:p>
                </p:txBody>
              </p:sp>
              <p:sp>
                <p:nvSpPr>
                  <p:cNvPr id="6" name="Rectangle 5">
                    <a:extLst>
                      <a:ext uri="{FF2B5EF4-FFF2-40B4-BE49-F238E27FC236}">
                        <a16:creationId xmlns:a16="http://schemas.microsoft.com/office/drawing/2014/main" id="{0F11BEE8-60F0-447F-9AFF-19D615B5D65D}"/>
                      </a:ext>
                    </a:extLst>
                  </p:cNvPr>
                  <p:cNvSpPr/>
                  <p:nvPr/>
                </p:nvSpPr>
                <p:spPr>
                  <a:xfrm>
                    <a:off x="6684143" y="5047343"/>
                    <a:ext cx="4759174" cy="377372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/>
                  </a:p>
                </p:txBody>
              </p:sp>
              <p:sp>
                <p:nvSpPr>
                  <p:cNvPr id="7" name="Minus Sign 6">
                    <a:extLst>
                      <a:ext uri="{FF2B5EF4-FFF2-40B4-BE49-F238E27FC236}">
                        <a16:creationId xmlns:a16="http://schemas.microsoft.com/office/drawing/2014/main" id="{07D4EC7A-9841-42DF-A27A-EFB50235B82E}"/>
                      </a:ext>
                    </a:extLst>
                  </p:cNvPr>
                  <p:cNvSpPr/>
                  <p:nvPr/>
                </p:nvSpPr>
                <p:spPr>
                  <a:xfrm>
                    <a:off x="7078277" y="5116285"/>
                    <a:ext cx="296682" cy="239486"/>
                  </a:xfrm>
                  <a:prstGeom prst="mathMinus">
                    <a:avLst/>
                  </a:prstGeom>
                  <a:solidFill>
                    <a:srgbClr val="FFFF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 dirty="0"/>
                  </a:p>
                </p:txBody>
              </p:sp>
              <p:sp>
                <p:nvSpPr>
                  <p:cNvPr id="8" name="Plus Sign 7">
                    <a:extLst>
                      <a:ext uri="{FF2B5EF4-FFF2-40B4-BE49-F238E27FC236}">
                        <a16:creationId xmlns:a16="http://schemas.microsoft.com/office/drawing/2014/main" id="{3D180132-292F-4D81-B8AC-27EFCC2F157C}"/>
                      </a:ext>
                    </a:extLst>
                  </p:cNvPr>
                  <p:cNvSpPr/>
                  <p:nvPr/>
                </p:nvSpPr>
                <p:spPr>
                  <a:xfrm>
                    <a:off x="7076990" y="2006599"/>
                    <a:ext cx="288584" cy="290286"/>
                  </a:xfrm>
                  <a:prstGeom prst="mathPlus">
                    <a:avLst/>
                  </a:prstGeom>
                  <a:solidFill>
                    <a:srgbClr val="FF0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/>
                  </a:p>
                </p:txBody>
              </p:sp>
              <p:sp>
                <p:nvSpPr>
                  <p:cNvPr id="9" name="Plus Sign 8">
                    <a:extLst>
                      <a:ext uri="{FF2B5EF4-FFF2-40B4-BE49-F238E27FC236}">
                        <a16:creationId xmlns:a16="http://schemas.microsoft.com/office/drawing/2014/main" id="{A299B1B8-103F-4843-ABCF-CD0C63F8F101}"/>
                      </a:ext>
                    </a:extLst>
                  </p:cNvPr>
                  <p:cNvSpPr/>
                  <p:nvPr/>
                </p:nvSpPr>
                <p:spPr>
                  <a:xfrm>
                    <a:off x="8041087" y="2021113"/>
                    <a:ext cx="288584" cy="290286"/>
                  </a:xfrm>
                  <a:prstGeom prst="mathPlus">
                    <a:avLst/>
                  </a:prstGeom>
                  <a:solidFill>
                    <a:srgbClr val="FF0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/>
                  </a:p>
                </p:txBody>
              </p:sp>
              <p:sp>
                <p:nvSpPr>
                  <p:cNvPr id="10" name="Plus Sign 9">
                    <a:extLst>
                      <a:ext uri="{FF2B5EF4-FFF2-40B4-BE49-F238E27FC236}">
                        <a16:creationId xmlns:a16="http://schemas.microsoft.com/office/drawing/2014/main" id="{DF58321D-70CA-4020-9539-4944CE182278}"/>
                      </a:ext>
                    </a:extLst>
                  </p:cNvPr>
                  <p:cNvSpPr/>
                  <p:nvPr/>
                </p:nvSpPr>
                <p:spPr>
                  <a:xfrm>
                    <a:off x="8995012" y="2006601"/>
                    <a:ext cx="288584" cy="290286"/>
                  </a:xfrm>
                  <a:prstGeom prst="mathPlus">
                    <a:avLst/>
                  </a:prstGeom>
                  <a:solidFill>
                    <a:srgbClr val="FF0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/>
                  </a:p>
                </p:txBody>
              </p:sp>
              <p:sp>
                <p:nvSpPr>
                  <p:cNvPr id="11" name="Plus Sign 10">
                    <a:extLst>
                      <a:ext uri="{FF2B5EF4-FFF2-40B4-BE49-F238E27FC236}">
                        <a16:creationId xmlns:a16="http://schemas.microsoft.com/office/drawing/2014/main" id="{940D32B4-C5BC-44A1-85F1-F99A87C3272F}"/>
                      </a:ext>
                    </a:extLst>
                  </p:cNvPr>
                  <p:cNvSpPr/>
                  <p:nvPr/>
                </p:nvSpPr>
                <p:spPr>
                  <a:xfrm>
                    <a:off x="9947881" y="2021114"/>
                    <a:ext cx="288584" cy="290286"/>
                  </a:xfrm>
                  <a:prstGeom prst="mathPlus">
                    <a:avLst/>
                  </a:prstGeom>
                  <a:solidFill>
                    <a:srgbClr val="FF0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/>
                  </a:p>
                </p:txBody>
              </p:sp>
              <p:sp>
                <p:nvSpPr>
                  <p:cNvPr id="12" name="Plus Sign 11">
                    <a:extLst>
                      <a:ext uri="{FF2B5EF4-FFF2-40B4-BE49-F238E27FC236}">
                        <a16:creationId xmlns:a16="http://schemas.microsoft.com/office/drawing/2014/main" id="{F8ECD7B6-37CF-4341-9B4A-53DB5E158E41}"/>
                      </a:ext>
                    </a:extLst>
                  </p:cNvPr>
                  <p:cNvSpPr/>
                  <p:nvPr/>
                </p:nvSpPr>
                <p:spPr>
                  <a:xfrm>
                    <a:off x="10914730" y="2053767"/>
                    <a:ext cx="288584" cy="290286"/>
                  </a:xfrm>
                  <a:prstGeom prst="mathPlus">
                    <a:avLst/>
                  </a:prstGeom>
                  <a:solidFill>
                    <a:srgbClr val="FF0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/>
                  </a:p>
                </p:txBody>
              </p:sp>
              <p:sp>
                <p:nvSpPr>
                  <p:cNvPr id="13" name="Minus Sign 12">
                    <a:extLst>
                      <a:ext uri="{FF2B5EF4-FFF2-40B4-BE49-F238E27FC236}">
                        <a16:creationId xmlns:a16="http://schemas.microsoft.com/office/drawing/2014/main" id="{1F92FBB8-9404-4DCB-95B6-8AFA77714299}"/>
                      </a:ext>
                    </a:extLst>
                  </p:cNvPr>
                  <p:cNvSpPr/>
                  <p:nvPr/>
                </p:nvSpPr>
                <p:spPr>
                  <a:xfrm>
                    <a:off x="8020681" y="5116285"/>
                    <a:ext cx="296682" cy="239486"/>
                  </a:xfrm>
                  <a:prstGeom prst="mathMinus">
                    <a:avLst/>
                  </a:prstGeom>
                  <a:solidFill>
                    <a:srgbClr val="FFFF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 dirty="0"/>
                  </a:p>
                </p:txBody>
              </p:sp>
              <p:sp>
                <p:nvSpPr>
                  <p:cNvPr id="14" name="Minus Sign 13">
                    <a:extLst>
                      <a:ext uri="{FF2B5EF4-FFF2-40B4-BE49-F238E27FC236}">
                        <a16:creationId xmlns:a16="http://schemas.microsoft.com/office/drawing/2014/main" id="{E5DA59B9-9BBB-486B-A30E-995C1603827D}"/>
                      </a:ext>
                    </a:extLst>
                  </p:cNvPr>
                  <p:cNvSpPr/>
                  <p:nvPr/>
                </p:nvSpPr>
                <p:spPr>
                  <a:xfrm>
                    <a:off x="8986914" y="5105398"/>
                    <a:ext cx="296682" cy="239486"/>
                  </a:xfrm>
                  <a:prstGeom prst="mathMinus">
                    <a:avLst/>
                  </a:prstGeom>
                  <a:solidFill>
                    <a:srgbClr val="FFFF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 dirty="0"/>
                  </a:p>
                </p:txBody>
              </p:sp>
              <p:sp>
                <p:nvSpPr>
                  <p:cNvPr id="15" name="Minus Sign 14">
                    <a:extLst>
                      <a:ext uri="{FF2B5EF4-FFF2-40B4-BE49-F238E27FC236}">
                        <a16:creationId xmlns:a16="http://schemas.microsoft.com/office/drawing/2014/main" id="{E2D17B4D-1BA9-492E-9FFA-3BDB8297BB79}"/>
                      </a:ext>
                    </a:extLst>
                  </p:cNvPr>
                  <p:cNvSpPr/>
                  <p:nvPr/>
                </p:nvSpPr>
                <p:spPr>
                  <a:xfrm>
                    <a:off x="9943832" y="5105398"/>
                    <a:ext cx="296682" cy="239486"/>
                  </a:xfrm>
                  <a:prstGeom prst="mathMinus">
                    <a:avLst/>
                  </a:prstGeom>
                  <a:solidFill>
                    <a:srgbClr val="FFFF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 dirty="0"/>
                  </a:p>
                </p:txBody>
              </p:sp>
              <p:sp>
                <p:nvSpPr>
                  <p:cNvPr id="16" name="Minus Sign 15">
                    <a:extLst>
                      <a:ext uri="{FF2B5EF4-FFF2-40B4-BE49-F238E27FC236}">
                        <a16:creationId xmlns:a16="http://schemas.microsoft.com/office/drawing/2014/main" id="{C66E88A1-5928-4870-A267-324095E64F9D}"/>
                      </a:ext>
                    </a:extLst>
                  </p:cNvPr>
                  <p:cNvSpPr/>
                  <p:nvPr/>
                </p:nvSpPr>
                <p:spPr>
                  <a:xfrm>
                    <a:off x="10895551" y="5112654"/>
                    <a:ext cx="296682" cy="239486"/>
                  </a:xfrm>
                  <a:prstGeom prst="mathMinus">
                    <a:avLst/>
                  </a:prstGeom>
                  <a:solidFill>
                    <a:srgbClr val="FFFF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 dirty="0"/>
                  </a:p>
                </p:txBody>
              </p:sp>
              <p:cxnSp>
                <p:nvCxnSpPr>
                  <p:cNvPr id="17" name="Straight Arrow Connector 16">
                    <a:extLst>
                      <a:ext uri="{FF2B5EF4-FFF2-40B4-BE49-F238E27FC236}">
                        <a16:creationId xmlns:a16="http://schemas.microsoft.com/office/drawing/2014/main" id="{3B7A75C0-B164-408D-A7D9-A04861F5BA2A}"/>
                      </a:ext>
                    </a:extLst>
                  </p:cNvPr>
                  <p:cNvCxnSpPr/>
                  <p:nvPr/>
                </p:nvCxnSpPr>
                <p:spPr>
                  <a:xfrm>
                    <a:off x="7229819" y="2354942"/>
                    <a:ext cx="0" cy="2664000"/>
                  </a:xfrm>
                  <a:prstGeom prst="straightConnector1">
                    <a:avLst/>
                  </a:prstGeom>
                  <a:ln>
                    <a:solidFill>
                      <a:srgbClr val="0000CC"/>
                    </a:solidFill>
                    <a:tailEnd type="triangle"/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3" name="TextBox 22">
                        <a:extLst>
                          <a:ext uri="{FF2B5EF4-FFF2-40B4-BE49-F238E27FC236}">
                            <a16:creationId xmlns:a16="http://schemas.microsoft.com/office/drawing/2014/main" id="{4395ECB5-77BF-4CDA-A61A-CB619977C5D0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6684143" y="3328621"/>
                        <a:ext cx="542135" cy="644664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vi-VN" sz="3200" b="1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3200" b="1" i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  <m:t>𝐄</m:t>
                                  </m:r>
                                </m:e>
                              </m:acc>
                            </m:oMath>
                          </m:oMathPara>
                        </a14:m>
                        <a:endParaRPr lang="vi-VN" sz="3200" b="1" dirty="0">
                          <a:solidFill>
                            <a:srgbClr val="0000CC"/>
                          </a:solidFill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23" name="TextBox 22">
                        <a:extLst>
                          <a:ext uri="{FF2B5EF4-FFF2-40B4-BE49-F238E27FC236}">
                            <a16:creationId xmlns:a16="http://schemas.microsoft.com/office/drawing/2014/main" id="{4395ECB5-77BF-4CDA-A61A-CB619977C5D0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6684143" y="3328621"/>
                        <a:ext cx="542135" cy="644664"/>
                      </a:xfrm>
                      <a:prstGeom prst="rect">
                        <a:avLst/>
                      </a:prstGeom>
                      <a:blipFill>
                        <a:blip r:embed="rId7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vi-VN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49F04016-8D25-4A13-9AD4-B3219D6166B7}"/>
                    </a:ext>
                  </a:extLst>
                </p:cNvPr>
                <p:cNvSpPr/>
                <p:nvPr/>
              </p:nvSpPr>
              <p:spPr>
                <a:xfrm>
                  <a:off x="8185379" y="2598058"/>
                  <a:ext cx="2903535" cy="1990266"/>
                </a:xfrm>
                <a:prstGeom prst="rect">
                  <a:avLst/>
                </a:prstGeom>
                <a:noFill/>
                <a:ln w="28575" cap="flat" cmpd="sng" algn="ctr">
                  <a:solidFill>
                    <a:srgbClr val="002060"/>
                  </a:solidFill>
                  <a:prstDash val="sysDash"/>
                  <a:round/>
                  <a:headEnd type="none" w="med" len="med"/>
                  <a:tailEnd type="none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accent4"/>
                </a:fontRef>
              </p:style>
              <p:txBody>
                <a:bodyPr rtlCol="0" anchor="ctr"/>
                <a:lstStyle/>
                <a:p>
                  <a:pPr algn="ctr"/>
                  <a:endParaRPr lang="vi-VN"/>
                </a:p>
              </p:txBody>
            </p:sp>
            <p:sp>
              <p:nvSpPr>
                <p:cNvPr id="22" name="Oval 21">
                  <a:extLst>
                    <a:ext uri="{FF2B5EF4-FFF2-40B4-BE49-F238E27FC236}">
                      <a16:creationId xmlns:a16="http://schemas.microsoft.com/office/drawing/2014/main" id="{DB67F555-B8ED-41E5-8518-ECAB2B8F209B}"/>
                    </a:ext>
                  </a:extLst>
                </p:cNvPr>
                <p:cNvSpPr/>
                <p:nvPr/>
              </p:nvSpPr>
              <p:spPr>
                <a:xfrm>
                  <a:off x="7982212" y="2436589"/>
                  <a:ext cx="391882" cy="377372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800" b="1" dirty="0">
                      <a:solidFill>
                        <a:srgbClr val="FF0000"/>
                      </a:solidFill>
                    </a:rPr>
                    <a:t>+</a:t>
                  </a:r>
                  <a:endParaRPr lang="vi-VN" sz="2800" b="1" dirty="0">
                    <a:solidFill>
                      <a:srgbClr val="FF0000"/>
                    </a:solidFill>
                  </a:endParaRPr>
                </a:p>
              </p:txBody>
            </p:sp>
            <p:cxnSp>
              <p:nvCxnSpPr>
                <p:cNvPr id="26" name="Straight Arrow Connector 25">
                  <a:extLst>
                    <a:ext uri="{FF2B5EF4-FFF2-40B4-BE49-F238E27FC236}">
                      <a16:creationId xmlns:a16="http://schemas.microsoft.com/office/drawing/2014/main" id="{B1183915-2133-4B52-8E52-9CA00257BB05}"/>
                    </a:ext>
                  </a:extLst>
                </p:cNvPr>
                <p:cNvCxnSpPr>
                  <a:cxnSpLocks/>
                  <a:stCxn id="22" idx="4"/>
                </p:cNvCxnSpPr>
                <p:nvPr/>
              </p:nvCxnSpPr>
              <p:spPr>
                <a:xfrm>
                  <a:off x="8178153" y="2813961"/>
                  <a:ext cx="7226" cy="2233382"/>
                </a:xfrm>
                <a:prstGeom prst="straightConnector1">
                  <a:avLst/>
                </a:prstGeom>
                <a:ln w="19050">
                  <a:solidFill>
                    <a:srgbClr val="002060"/>
                  </a:solidFill>
                  <a:prstDash val="sysDash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Arrow Connector 34">
                  <a:extLst>
                    <a:ext uri="{FF2B5EF4-FFF2-40B4-BE49-F238E27FC236}">
                      <a16:creationId xmlns:a16="http://schemas.microsoft.com/office/drawing/2014/main" id="{D4D0F9E9-4E9F-48A6-B279-A0565277CBF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004530" y="2864284"/>
                  <a:ext cx="144000" cy="64800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Arrow Connector 42">
                  <a:extLst>
                    <a:ext uri="{FF2B5EF4-FFF2-40B4-BE49-F238E27FC236}">
                      <a16:creationId xmlns:a16="http://schemas.microsoft.com/office/drawing/2014/main" id="{4781614C-9695-45C5-A61F-2800C4AB6D8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753609" y="3471059"/>
                  <a:ext cx="88237" cy="143922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Arrow Connector 45">
                  <a:extLst>
                    <a:ext uri="{FF2B5EF4-FFF2-40B4-BE49-F238E27FC236}">
                      <a16:creationId xmlns:a16="http://schemas.microsoft.com/office/drawing/2014/main" id="{A2D6EB27-298D-4F27-B157-9CD4DA71129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9827338" y="3792897"/>
                  <a:ext cx="108000" cy="179320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4C67DF68-085C-4EA3-A411-087B59F8A695}"/>
                    </a:ext>
                  </a:extLst>
                </p:cNvPr>
                <p:cNvSpPr txBox="1"/>
                <p:nvPr/>
              </p:nvSpPr>
              <p:spPr>
                <a:xfrm>
                  <a:off x="7524117" y="2394442"/>
                  <a:ext cx="44114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0000CC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</a:t>
                  </a:r>
                  <a:endParaRPr lang="vi-VN" sz="2400" b="1" dirty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17E7145E-3FE6-4FE1-8258-9EB2BB01AE9B}"/>
                    </a:ext>
                  </a:extLst>
                </p:cNvPr>
                <p:cNvSpPr txBox="1"/>
                <p:nvPr/>
              </p:nvSpPr>
              <p:spPr>
                <a:xfrm>
                  <a:off x="10267877" y="2916933"/>
                  <a:ext cx="38985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0000CC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P</a:t>
                  </a:r>
                  <a:endParaRPr lang="vi-VN" sz="2400" b="1" dirty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D89D5F47-BD9C-4B75-97AB-BDB90B83A3D2}"/>
                    </a:ext>
                  </a:extLst>
                </p:cNvPr>
                <p:cNvSpPr txBox="1"/>
                <p:nvPr/>
              </p:nvSpPr>
              <p:spPr>
                <a:xfrm>
                  <a:off x="9316515" y="4623279"/>
                  <a:ext cx="40748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0000CC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</a:t>
                  </a:r>
                  <a:endParaRPr lang="vi-VN" sz="2400" b="1" dirty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56" name="Straight Arrow Connector 55">
                  <a:extLst>
                    <a:ext uri="{FF2B5EF4-FFF2-40B4-BE49-F238E27FC236}">
                      <a16:creationId xmlns:a16="http://schemas.microsoft.com/office/drawing/2014/main" id="{C1374263-34B9-4259-B1CA-0F8662DA5AED}"/>
                    </a:ext>
                  </a:extLst>
                </p:cNvPr>
                <p:cNvCxnSpPr>
                  <a:cxnSpLocks/>
                  <a:stCxn id="22" idx="4"/>
                </p:cNvCxnSpPr>
                <p:nvPr/>
              </p:nvCxnSpPr>
              <p:spPr>
                <a:xfrm>
                  <a:off x="8178153" y="2813961"/>
                  <a:ext cx="0" cy="657098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Connector 57">
                  <a:extLst>
                    <a:ext uri="{FF2B5EF4-FFF2-40B4-BE49-F238E27FC236}">
                      <a16:creationId xmlns:a16="http://schemas.microsoft.com/office/drawing/2014/main" id="{AF3235F6-4D62-4275-B790-867809487701}"/>
                    </a:ext>
                  </a:extLst>
                </p:cNvPr>
                <p:cNvCxnSpPr/>
                <p:nvPr/>
              </p:nvCxnSpPr>
              <p:spPr>
                <a:xfrm>
                  <a:off x="11088914" y="2625274"/>
                  <a:ext cx="0" cy="1963050"/>
                </a:xfrm>
                <a:prstGeom prst="line">
                  <a:avLst/>
                </a:prstGeom>
                <a:ln w="28575">
                  <a:solidFill>
                    <a:srgbClr val="002060"/>
                  </a:solidFill>
                  <a:prstDash val="sysDash"/>
                  <a:headEnd type="triangl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82EF2D7B-FF93-407B-BA50-450CD7A94883}"/>
                    </a:ext>
                  </a:extLst>
                </p:cNvPr>
                <p:cNvSpPr txBox="1"/>
                <p:nvPr/>
              </p:nvSpPr>
              <p:spPr>
                <a:xfrm>
                  <a:off x="8812827" y="3328621"/>
                  <a:ext cx="35618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CC0099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</a:t>
                  </a:r>
                  <a:endParaRPr lang="vi-VN" sz="2400" b="1" dirty="0">
                    <a:solidFill>
                      <a:srgbClr val="CC0099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0" name="TextBox 59">
                  <a:extLst>
                    <a:ext uri="{FF2B5EF4-FFF2-40B4-BE49-F238E27FC236}">
                      <a16:creationId xmlns:a16="http://schemas.microsoft.com/office/drawing/2014/main" id="{AEA5D7E7-C29F-417B-AE0B-8D436D97B3AF}"/>
                    </a:ext>
                  </a:extLst>
                </p:cNvPr>
                <p:cNvSpPr txBox="1"/>
                <p:nvPr/>
              </p:nvSpPr>
              <p:spPr>
                <a:xfrm>
                  <a:off x="9540248" y="3396947"/>
                  <a:ext cx="47000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CC0099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</a:t>
                  </a:r>
                  <a:r>
                    <a:rPr lang="en-US" sz="2400" b="1" baseline="-25000" dirty="0">
                      <a:solidFill>
                        <a:srgbClr val="CC0099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2</a:t>
                  </a:r>
                  <a:endParaRPr lang="vi-VN" sz="2400" b="1" dirty="0">
                    <a:solidFill>
                      <a:srgbClr val="CC0099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1" name="TextBox 60">
                  <a:extLst>
                    <a:ext uri="{FF2B5EF4-FFF2-40B4-BE49-F238E27FC236}">
                      <a16:creationId xmlns:a16="http://schemas.microsoft.com/office/drawing/2014/main" id="{DD8EEC51-56C8-484F-B152-992549118D4A}"/>
                    </a:ext>
                  </a:extLst>
                </p:cNvPr>
                <p:cNvSpPr txBox="1"/>
                <p:nvPr/>
              </p:nvSpPr>
              <p:spPr>
                <a:xfrm>
                  <a:off x="9221944" y="2610060"/>
                  <a:ext cx="47000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CC0099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</a:t>
                  </a:r>
                  <a:r>
                    <a:rPr lang="en-US" sz="2400" b="1" baseline="-25000" dirty="0">
                      <a:solidFill>
                        <a:srgbClr val="CC0099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1</a:t>
                  </a:r>
                  <a:endParaRPr lang="vi-VN" sz="2400" b="1" dirty="0">
                    <a:solidFill>
                      <a:srgbClr val="CC0099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2" name="TextBox 61">
                  <a:extLst>
                    <a:ext uri="{FF2B5EF4-FFF2-40B4-BE49-F238E27FC236}">
                      <a16:creationId xmlns:a16="http://schemas.microsoft.com/office/drawing/2014/main" id="{FD1B416F-AD8E-42F8-90C2-15FA735C421D}"/>
                    </a:ext>
                  </a:extLst>
                </p:cNvPr>
                <p:cNvSpPr txBox="1"/>
                <p:nvPr/>
              </p:nvSpPr>
              <p:spPr>
                <a:xfrm>
                  <a:off x="11071101" y="3259228"/>
                  <a:ext cx="37221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d</a:t>
                  </a:r>
                  <a:endParaRPr lang="vi-VN" sz="24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64" name="Freeform: Shape 63">
                  <a:extLst>
                    <a:ext uri="{FF2B5EF4-FFF2-40B4-BE49-F238E27FC236}">
                      <a16:creationId xmlns:a16="http://schemas.microsoft.com/office/drawing/2014/main" id="{72E1ECE6-4BCF-4BE8-8E80-71C8FD93F1F0}"/>
                    </a:ext>
                  </a:extLst>
                </p:cNvPr>
                <p:cNvSpPr/>
                <p:nvPr/>
              </p:nvSpPr>
              <p:spPr>
                <a:xfrm rot="20643770">
                  <a:off x="8202160" y="2968444"/>
                  <a:ext cx="223592" cy="93416"/>
                </a:xfrm>
                <a:custGeom>
                  <a:avLst/>
                  <a:gdLst>
                    <a:gd name="connsiteX0" fmla="*/ 0 w 235527"/>
                    <a:gd name="connsiteY0" fmla="*/ 0 h 194055"/>
                    <a:gd name="connsiteX1" fmla="*/ 124691 w 235527"/>
                    <a:gd name="connsiteY1" fmla="*/ 193964 h 194055"/>
                    <a:gd name="connsiteX2" fmla="*/ 235527 w 235527"/>
                    <a:gd name="connsiteY2" fmla="*/ 27709 h 194055"/>
                    <a:gd name="connsiteX3" fmla="*/ 235527 w 235527"/>
                    <a:gd name="connsiteY3" fmla="*/ 27709 h 19405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35527" h="194055">
                      <a:moveTo>
                        <a:pt x="0" y="0"/>
                      </a:moveTo>
                      <a:cubicBezTo>
                        <a:pt x="42718" y="94673"/>
                        <a:pt x="85437" y="189346"/>
                        <a:pt x="124691" y="193964"/>
                      </a:cubicBezTo>
                      <a:cubicBezTo>
                        <a:pt x="163945" y="198582"/>
                        <a:pt x="235527" y="27709"/>
                        <a:pt x="235527" y="27709"/>
                      </a:cubicBezTo>
                      <a:lnTo>
                        <a:pt x="235527" y="27709"/>
                      </a:lnTo>
                    </a:path>
                  </a:pathLst>
                </a:custGeom>
                <a:noFill/>
                <a:ln w="2857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vi-VN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68" name="TextBox 67">
                      <a:extLst>
                        <a:ext uri="{FF2B5EF4-FFF2-40B4-BE49-F238E27FC236}">
                          <a16:creationId xmlns:a16="http://schemas.microsoft.com/office/drawing/2014/main" id="{F88F6285-5C9E-4543-9D6E-AA567415F80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7565607" y="3090762"/>
                      <a:ext cx="487634" cy="575479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⃗"/>
                                <m:ctrlPr>
                                  <a:rPr lang="vi-VN" sz="2800" b="1" i="1" dirty="0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vi-VN" sz="2800" b="1" i="0" dirty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𝐅</m:t>
                                </m:r>
                              </m:e>
                            </m:acc>
                          </m:oMath>
                        </m:oMathPara>
                      </a14:m>
                      <a:endParaRPr lang="vi-VN" sz="2800" b="1" dirty="0">
                        <a:solidFill>
                          <a:srgbClr val="C0000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68" name="TextBox 67">
                      <a:extLst>
                        <a:ext uri="{FF2B5EF4-FFF2-40B4-BE49-F238E27FC236}">
                          <a16:creationId xmlns:a16="http://schemas.microsoft.com/office/drawing/2014/main" id="{F88F6285-5C9E-4543-9D6E-AA567415F808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565607" y="3090762"/>
                      <a:ext cx="487634" cy="575479"/>
                    </a:xfrm>
                    <a:prstGeom prst="rect">
                      <a:avLst/>
                    </a:prstGeom>
                    <a:blipFill>
                      <a:blip r:embed="rId8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vi-VN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71" name="TextBox 70">
                  <a:extLst>
                    <a:ext uri="{FF2B5EF4-FFF2-40B4-BE49-F238E27FC236}">
                      <a16:creationId xmlns:a16="http://schemas.microsoft.com/office/drawing/2014/main" id="{22E73C87-0FE8-4883-A218-A1D069F6C577}"/>
                    </a:ext>
                  </a:extLst>
                </p:cNvPr>
                <p:cNvSpPr txBox="1"/>
                <p:nvPr/>
              </p:nvSpPr>
              <p:spPr>
                <a:xfrm>
                  <a:off x="7761549" y="2610059"/>
                  <a:ext cx="37221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C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q</a:t>
                  </a:r>
                  <a:endParaRPr lang="vi-VN" sz="2400" b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C525F9F1-FF29-4F77-B88B-BD33C67C68BA}"/>
                  </a:ext>
                </a:extLst>
              </p:cNvPr>
              <p:cNvSpPr txBox="1"/>
              <p:nvPr/>
            </p:nvSpPr>
            <p:spPr>
              <a:xfrm>
                <a:off x="7863708" y="4277012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’</a:t>
                </a:r>
                <a:endParaRPr lang="vi-VN" sz="2400" b="1" dirty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C2D8CAA8-9E17-41DF-AD31-590E886086B2}"/>
                </a:ext>
              </a:extLst>
            </p:cNvPr>
            <p:cNvCxnSpPr>
              <a:cxnSpLocks/>
            </p:cNvCxnSpPr>
            <p:nvPr/>
          </p:nvCxnSpPr>
          <p:spPr>
            <a:xfrm>
              <a:off x="10663849" y="2019490"/>
              <a:ext cx="0" cy="1939817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55472B1C-E9A5-454C-A8C1-119A27C2AF01}"/>
                </a:ext>
              </a:extLst>
            </p:cNvPr>
            <p:cNvSpPr txBox="1"/>
            <p:nvPr/>
          </p:nvSpPr>
          <p:spPr>
            <a:xfrm>
              <a:off x="10681662" y="3597877"/>
              <a:ext cx="4748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’</a:t>
              </a:r>
              <a:endParaRPr lang="vi-VN" sz="24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4" name="TextBox 83">
              <a:extLst>
                <a:ext uri="{FF2B5EF4-FFF2-40B4-BE49-F238E27FC236}">
                  <a16:creationId xmlns:a16="http://schemas.microsoft.com/office/drawing/2014/main" id="{66A9BF11-150A-4D2B-92C2-077471022F1E}"/>
                </a:ext>
              </a:extLst>
            </p:cNvPr>
            <p:cNvSpPr txBox="1"/>
            <p:nvPr/>
          </p:nvSpPr>
          <p:spPr>
            <a:xfrm>
              <a:off x="10641616" y="1742421"/>
              <a:ext cx="54854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’’</a:t>
              </a:r>
              <a:endParaRPr lang="vi-VN" sz="24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25BBDAD1-D357-4712-A2B9-AF4BFA41DDBB}"/>
              </a:ext>
            </a:extLst>
          </p:cNvPr>
          <p:cNvSpPr/>
          <p:nvPr/>
        </p:nvSpPr>
        <p:spPr>
          <a:xfrm>
            <a:off x="274824" y="5575515"/>
            <a:ext cx="11798648" cy="1309189"/>
          </a:xfrm>
          <a:prstGeom prst="roundRect">
            <a:avLst/>
          </a:prstGeom>
          <a:solidFill>
            <a:schemeClr val="accent5">
              <a:alpha val="50000"/>
            </a:schemeClr>
          </a:solidFill>
          <a:ln>
            <a:solidFill>
              <a:srgbClr val="0000CC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ên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4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007C5DFF-FC0F-46C8-9EB0-6D70B3068EA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987" y="4237621"/>
            <a:ext cx="1457223" cy="14572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7614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4" grpId="0"/>
      <p:bldP spid="77" grpId="0"/>
      <p:bldP spid="5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" name="Group 85">
            <a:extLst>
              <a:ext uri="{FF2B5EF4-FFF2-40B4-BE49-F238E27FC236}">
                <a16:creationId xmlns:a16="http://schemas.microsoft.com/office/drawing/2014/main" id="{1F359C3E-F4FB-4DDB-AC3D-84D9CA3E8D4D}"/>
              </a:ext>
            </a:extLst>
          </p:cNvPr>
          <p:cNvGrpSpPr/>
          <p:nvPr/>
        </p:nvGrpSpPr>
        <p:grpSpPr>
          <a:xfrm>
            <a:off x="6562906" y="799218"/>
            <a:ext cx="4759176" cy="3485249"/>
            <a:chOff x="7321186" y="1703489"/>
            <a:chExt cx="4759176" cy="3485249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B6956F0-7A32-47CE-B74A-758FB2EA6249}"/>
                </a:ext>
              </a:extLst>
            </p:cNvPr>
            <p:cNvGrpSpPr/>
            <p:nvPr/>
          </p:nvGrpSpPr>
          <p:grpSpPr>
            <a:xfrm>
              <a:off x="7321186" y="1703489"/>
              <a:ext cx="4759176" cy="3485249"/>
              <a:chOff x="6909423" y="1937844"/>
              <a:chExt cx="4759176" cy="3485249"/>
            </a:xfrm>
          </p:grpSpPr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C2D1264D-96A5-4A21-8F7E-7A172368B9E9}"/>
                  </a:ext>
                </a:extLst>
              </p:cNvPr>
              <p:cNvGrpSpPr/>
              <p:nvPr/>
            </p:nvGrpSpPr>
            <p:grpSpPr>
              <a:xfrm>
                <a:off x="6909423" y="1937844"/>
                <a:ext cx="4759176" cy="3485249"/>
                <a:chOff x="6684143" y="1939466"/>
                <a:chExt cx="4759176" cy="3485249"/>
              </a:xfrm>
            </p:grpSpPr>
            <p:cxnSp>
              <p:nvCxnSpPr>
                <p:cNvPr id="7" name="Straight Connector 6">
                  <a:extLst>
                    <a:ext uri="{FF2B5EF4-FFF2-40B4-BE49-F238E27FC236}">
                      <a16:creationId xmlns:a16="http://schemas.microsoft.com/office/drawing/2014/main" id="{B6250EB1-B169-4329-978F-95386952EF6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207181" y="2612572"/>
                  <a:ext cx="2058312" cy="672508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" name="Straight Connector 7">
                  <a:extLst>
                    <a:ext uri="{FF2B5EF4-FFF2-40B4-BE49-F238E27FC236}">
                      <a16:creationId xmlns:a16="http://schemas.microsoft.com/office/drawing/2014/main" id="{184047A6-F462-47E6-9E1F-DC9ED4B89993}"/>
                    </a:ext>
                  </a:extLst>
                </p:cNvPr>
                <p:cNvCxnSpPr/>
                <p:nvPr/>
              </p:nvCxnSpPr>
              <p:spPr>
                <a:xfrm>
                  <a:off x="8178153" y="2570845"/>
                  <a:ext cx="1299676" cy="2017479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" name="Straight Connector 8">
                  <a:extLst>
                    <a:ext uri="{FF2B5EF4-FFF2-40B4-BE49-F238E27FC236}">
                      <a16:creationId xmlns:a16="http://schemas.microsoft.com/office/drawing/2014/main" id="{40A2B113-EAAA-41F0-9F16-D907085D82ED}"/>
                    </a:ext>
                  </a:extLst>
                </p:cNvPr>
                <p:cNvCxnSpPr/>
                <p:nvPr/>
              </p:nvCxnSpPr>
              <p:spPr>
                <a:xfrm flipH="1">
                  <a:off x="9477828" y="3285078"/>
                  <a:ext cx="758637" cy="1303246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0" name="Group 9">
                  <a:extLst>
                    <a:ext uri="{FF2B5EF4-FFF2-40B4-BE49-F238E27FC236}">
                      <a16:creationId xmlns:a16="http://schemas.microsoft.com/office/drawing/2014/main" id="{593A9116-B91C-471B-96C8-B61CB809930A}"/>
                    </a:ext>
                  </a:extLst>
                </p:cNvPr>
                <p:cNvGrpSpPr/>
                <p:nvPr/>
              </p:nvGrpSpPr>
              <p:grpSpPr>
                <a:xfrm>
                  <a:off x="6684143" y="1939466"/>
                  <a:ext cx="4759174" cy="3485249"/>
                  <a:chOff x="6684143" y="1939466"/>
                  <a:chExt cx="4759174" cy="3485249"/>
                </a:xfrm>
              </p:grpSpPr>
              <p:sp>
                <p:nvSpPr>
                  <p:cNvPr id="29" name="Rectangle 28">
                    <a:extLst>
                      <a:ext uri="{FF2B5EF4-FFF2-40B4-BE49-F238E27FC236}">
                        <a16:creationId xmlns:a16="http://schemas.microsoft.com/office/drawing/2014/main" id="{23B94CC9-AC99-4E3A-8AB5-094B14F18451}"/>
                      </a:ext>
                    </a:extLst>
                  </p:cNvPr>
                  <p:cNvSpPr/>
                  <p:nvPr/>
                </p:nvSpPr>
                <p:spPr>
                  <a:xfrm>
                    <a:off x="6684143" y="1939466"/>
                    <a:ext cx="4759171" cy="415476"/>
                  </a:xfrm>
                  <a:prstGeom prst="rect">
                    <a:avLst/>
                  </a:prstGeom>
                  <a:solidFill>
                    <a:srgbClr val="FFC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/>
                  </a:p>
                </p:txBody>
              </p:sp>
              <p:sp>
                <p:nvSpPr>
                  <p:cNvPr id="30" name="Rectangle 29">
                    <a:extLst>
                      <a:ext uri="{FF2B5EF4-FFF2-40B4-BE49-F238E27FC236}">
                        <a16:creationId xmlns:a16="http://schemas.microsoft.com/office/drawing/2014/main" id="{43EB39AC-AA13-49A8-8E32-1988F2FF9222}"/>
                      </a:ext>
                    </a:extLst>
                  </p:cNvPr>
                  <p:cNvSpPr/>
                  <p:nvPr/>
                </p:nvSpPr>
                <p:spPr>
                  <a:xfrm>
                    <a:off x="6684143" y="5047343"/>
                    <a:ext cx="4759174" cy="377372"/>
                  </a:xfrm>
                  <a:prstGeom prst="rect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/>
                  </a:p>
                </p:txBody>
              </p:sp>
              <p:sp>
                <p:nvSpPr>
                  <p:cNvPr id="31" name="Minus Sign 30">
                    <a:extLst>
                      <a:ext uri="{FF2B5EF4-FFF2-40B4-BE49-F238E27FC236}">
                        <a16:creationId xmlns:a16="http://schemas.microsoft.com/office/drawing/2014/main" id="{1210442E-6B49-480D-B6D7-474FB8F63504}"/>
                      </a:ext>
                    </a:extLst>
                  </p:cNvPr>
                  <p:cNvSpPr/>
                  <p:nvPr/>
                </p:nvSpPr>
                <p:spPr>
                  <a:xfrm>
                    <a:off x="7078277" y="5116285"/>
                    <a:ext cx="296682" cy="239486"/>
                  </a:xfrm>
                  <a:prstGeom prst="mathMinus">
                    <a:avLst/>
                  </a:prstGeom>
                  <a:solidFill>
                    <a:srgbClr val="FFFF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 dirty="0"/>
                  </a:p>
                </p:txBody>
              </p:sp>
              <p:sp>
                <p:nvSpPr>
                  <p:cNvPr id="32" name="Plus Sign 31">
                    <a:extLst>
                      <a:ext uri="{FF2B5EF4-FFF2-40B4-BE49-F238E27FC236}">
                        <a16:creationId xmlns:a16="http://schemas.microsoft.com/office/drawing/2014/main" id="{99CF3273-5415-429B-ACE9-EB7C1763A718}"/>
                      </a:ext>
                    </a:extLst>
                  </p:cNvPr>
                  <p:cNvSpPr/>
                  <p:nvPr/>
                </p:nvSpPr>
                <p:spPr>
                  <a:xfrm>
                    <a:off x="7076990" y="2006599"/>
                    <a:ext cx="288584" cy="290286"/>
                  </a:xfrm>
                  <a:prstGeom prst="mathPlus">
                    <a:avLst/>
                  </a:prstGeom>
                  <a:solidFill>
                    <a:srgbClr val="FF0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/>
                  </a:p>
                </p:txBody>
              </p:sp>
              <p:sp>
                <p:nvSpPr>
                  <p:cNvPr id="33" name="Plus Sign 32">
                    <a:extLst>
                      <a:ext uri="{FF2B5EF4-FFF2-40B4-BE49-F238E27FC236}">
                        <a16:creationId xmlns:a16="http://schemas.microsoft.com/office/drawing/2014/main" id="{FDF71698-8857-4F21-9DA6-21DF04E54628}"/>
                      </a:ext>
                    </a:extLst>
                  </p:cNvPr>
                  <p:cNvSpPr/>
                  <p:nvPr/>
                </p:nvSpPr>
                <p:spPr>
                  <a:xfrm>
                    <a:off x="8041087" y="2021113"/>
                    <a:ext cx="288584" cy="290286"/>
                  </a:xfrm>
                  <a:prstGeom prst="mathPlus">
                    <a:avLst/>
                  </a:prstGeom>
                  <a:solidFill>
                    <a:srgbClr val="FF0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/>
                  </a:p>
                </p:txBody>
              </p:sp>
              <p:sp>
                <p:nvSpPr>
                  <p:cNvPr id="34" name="Plus Sign 33">
                    <a:extLst>
                      <a:ext uri="{FF2B5EF4-FFF2-40B4-BE49-F238E27FC236}">
                        <a16:creationId xmlns:a16="http://schemas.microsoft.com/office/drawing/2014/main" id="{7634318C-E0F6-4DEF-82FB-80DAF76B8F8C}"/>
                      </a:ext>
                    </a:extLst>
                  </p:cNvPr>
                  <p:cNvSpPr/>
                  <p:nvPr/>
                </p:nvSpPr>
                <p:spPr>
                  <a:xfrm>
                    <a:off x="8995012" y="2006601"/>
                    <a:ext cx="288584" cy="290286"/>
                  </a:xfrm>
                  <a:prstGeom prst="mathPlus">
                    <a:avLst/>
                  </a:prstGeom>
                  <a:solidFill>
                    <a:srgbClr val="FF0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/>
                  </a:p>
                </p:txBody>
              </p:sp>
              <p:sp>
                <p:nvSpPr>
                  <p:cNvPr id="35" name="Plus Sign 34">
                    <a:extLst>
                      <a:ext uri="{FF2B5EF4-FFF2-40B4-BE49-F238E27FC236}">
                        <a16:creationId xmlns:a16="http://schemas.microsoft.com/office/drawing/2014/main" id="{ED23F201-8970-4E48-9BBA-516889C43FFD}"/>
                      </a:ext>
                    </a:extLst>
                  </p:cNvPr>
                  <p:cNvSpPr/>
                  <p:nvPr/>
                </p:nvSpPr>
                <p:spPr>
                  <a:xfrm>
                    <a:off x="9947881" y="2021114"/>
                    <a:ext cx="288584" cy="290286"/>
                  </a:xfrm>
                  <a:prstGeom prst="mathPlus">
                    <a:avLst/>
                  </a:prstGeom>
                  <a:solidFill>
                    <a:srgbClr val="FF0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/>
                  </a:p>
                </p:txBody>
              </p:sp>
              <p:sp>
                <p:nvSpPr>
                  <p:cNvPr id="36" name="Plus Sign 35">
                    <a:extLst>
                      <a:ext uri="{FF2B5EF4-FFF2-40B4-BE49-F238E27FC236}">
                        <a16:creationId xmlns:a16="http://schemas.microsoft.com/office/drawing/2014/main" id="{E971C739-A24F-4E48-8D9C-8D84FF9BB52F}"/>
                      </a:ext>
                    </a:extLst>
                  </p:cNvPr>
                  <p:cNvSpPr/>
                  <p:nvPr/>
                </p:nvSpPr>
                <p:spPr>
                  <a:xfrm>
                    <a:off x="10914730" y="2053767"/>
                    <a:ext cx="288584" cy="290286"/>
                  </a:xfrm>
                  <a:prstGeom prst="mathPlus">
                    <a:avLst/>
                  </a:prstGeom>
                  <a:solidFill>
                    <a:srgbClr val="FF00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/>
                  </a:p>
                </p:txBody>
              </p:sp>
              <p:sp>
                <p:nvSpPr>
                  <p:cNvPr id="37" name="Minus Sign 36">
                    <a:extLst>
                      <a:ext uri="{FF2B5EF4-FFF2-40B4-BE49-F238E27FC236}">
                        <a16:creationId xmlns:a16="http://schemas.microsoft.com/office/drawing/2014/main" id="{4123F74F-99CD-4801-97D8-1A6D27748E41}"/>
                      </a:ext>
                    </a:extLst>
                  </p:cNvPr>
                  <p:cNvSpPr/>
                  <p:nvPr/>
                </p:nvSpPr>
                <p:spPr>
                  <a:xfrm>
                    <a:off x="8020681" y="5116285"/>
                    <a:ext cx="296682" cy="239486"/>
                  </a:xfrm>
                  <a:prstGeom prst="mathMinus">
                    <a:avLst/>
                  </a:prstGeom>
                  <a:solidFill>
                    <a:srgbClr val="FFFF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 dirty="0"/>
                  </a:p>
                </p:txBody>
              </p:sp>
              <p:sp>
                <p:nvSpPr>
                  <p:cNvPr id="38" name="Minus Sign 37">
                    <a:extLst>
                      <a:ext uri="{FF2B5EF4-FFF2-40B4-BE49-F238E27FC236}">
                        <a16:creationId xmlns:a16="http://schemas.microsoft.com/office/drawing/2014/main" id="{1BA2E6D7-AD8D-49C5-991A-F3C8E7ADC0A3}"/>
                      </a:ext>
                    </a:extLst>
                  </p:cNvPr>
                  <p:cNvSpPr/>
                  <p:nvPr/>
                </p:nvSpPr>
                <p:spPr>
                  <a:xfrm>
                    <a:off x="8986914" y="5105398"/>
                    <a:ext cx="296682" cy="239486"/>
                  </a:xfrm>
                  <a:prstGeom prst="mathMinus">
                    <a:avLst/>
                  </a:prstGeom>
                  <a:solidFill>
                    <a:srgbClr val="FFFF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 dirty="0"/>
                  </a:p>
                </p:txBody>
              </p:sp>
              <p:sp>
                <p:nvSpPr>
                  <p:cNvPr id="39" name="Minus Sign 38">
                    <a:extLst>
                      <a:ext uri="{FF2B5EF4-FFF2-40B4-BE49-F238E27FC236}">
                        <a16:creationId xmlns:a16="http://schemas.microsoft.com/office/drawing/2014/main" id="{FC72C61A-5350-4F43-8E49-6020AA85A64C}"/>
                      </a:ext>
                    </a:extLst>
                  </p:cNvPr>
                  <p:cNvSpPr/>
                  <p:nvPr/>
                </p:nvSpPr>
                <p:spPr>
                  <a:xfrm>
                    <a:off x="9943832" y="5105398"/>
                    <a:ext cx="296682" cy="239486"/>
                  </a:xfrm>
                  <a:prstGeom prst="mathMinus">
                    <a:avLst/>
                  </a:prstGeom>
                  <a:solidFill>
                    <a:srgbClr val="FFFF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 dirty="0"/>
                  </a:p>
                </p:txBody>
              </p:sp>
              <p:sp>
                <p:nvSpPr>
                  <p:cNvPr id="40" name="Minus Sign 39">
                    <a:extLst>
                      <a:ext uri="{FF2B5EF4-FFF2-40B4-BE49-F238E27FC236}">
                        <a16:creationId xmlns:a16="http://schemas.microsoft.com/office/drawing/2014/main" id="{0E924896-B561-4012-9589-82ACE0646EC4}"/>
                      </a:ext>
                    </a:extLst>
                  </p:cNvPr>
                  <p:cNvSpPr/>
                  <p:nvPr/>
                </p:nvSpPr>
                <p:spPr>
                  <a:xfrm>
                    <a:off x="10895551" y="5112654"/>
                    <a:ext cx="296682" cy="239486"/>
                  </a:xfrm>
                  <a:prstGeom prst="mathMinus">
                    <a:avLst/>
                  </a:prstGeom>
                  <a:solidFill>
                    <a:srgbClr val="FFFF00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vi-VN" dirty="0"/>
                  </a:p>
                </p:txBody>
              </p:sp>
              <p:cxnSp>
                <p:nvCxnSpPr>
                  <p:cNvPr id="41" name="Straight Arrow Connector 40">
                    <a:extLst>
                      <a:ext uri="{FF2B5EF4-FFF2-40B4-BE49-F238E27FC236}">
                        <a16:creationId xmlns:a16="http://schemas.microsoft.com/office/drawing/2014/main" id="{332CF8A4-9E45-4FF9-A3EA-78B9352E1A42}"/>
                      </a:ext>
                    </a:extLst>
                  </p:cNvPr>
                  <p:cNvCxnSpPr/>
                  <p:nvPr/>
                </p:nvCxnSpPr>
                <p:spPr>
                  <a:xfrm>
                    <a:off x="7229819" y="2354942"/>
                    <a:ext cx="0" cy="2664000"/>
                  </a:xfrm>
                  <a:prstGeom prst="straightConnector1">
                    <a:avLst/>
                  </a:prstGeom>
                  <a:ln>
                    <a:solidFill>
                      <a:srgbClr val="0000CC"/>
                    </a:solidFill>
                    <a:tailEnd type="triangle"/>
                  </a:ln>
                </p:spPr>
                <p:style>
                  <a:lnRef idx="1">
                    <a:schemeClr val="accent2"/>
                  </a:lnRef>
                  <a:fillRef idx="0">
                    <a:schemeClr val="accent2"/>
                  </a:fillRef>
                  <a:effectRef idx="0">
                    <a:schemeClr val="accent2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42" name="TextBox 41">
                        <a:extLst>
                          <a:ext uri="{FF2B5EF4-FFF2-40B4-BE49-F238E27FC236}">
                            <a16:creationId xmlns:a16="http://schemas.microsoft.com/office/drawing/2014/main" id="{11F49CD1-D900-47AB-AB8C-6AEAFB5BB5E1}"/>
                          </a:ext>
                        </a:extLst>
                      </p:cNvPr>
                      <p:cNvSpPr txBox="1"/>
                      <p:nvPr/>
                    </p:nvSpPr>
                    <p:spPr>
                      <a:xfrm>
                        <a:off x="6684143" y="3328621"/>
                        <a:ext cx="542135" cy="644664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vi-VN" sz="3200" b="1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3200" b="1" i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  <m:t>𝐄</m:t>
                                  </m:r>
                                </m:e>
                              </m:acc>
                            </m:oMath>
                          </m:oMathPara>
                        </a14:m>
                        <a:endParaRPr lang="vi-VN" sz="3200" b="1" dirty="0">
                          <a:solidFill>
                            <a:srgbClr val="0000CC"/>
                          </a:solidFill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42" name="TextBox 41">
                        <a:extLst>
                          <a:ext uri="{FF2B5EF4-FFF2-40B4-BE49-F238E27FC236}">
                            <a16:creationId xmlns:a16="http://schemas.microsoft.com/office/drawing/2014/main" id="{11F49CD1-D900-47AB-AB8C-6AEAFB5BB5E1}"/>
                          </a:ext>
                        </a:extLst>
                      </p:cNvPr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6684143" y="3328621"/>
                        <a:ext cx="542135" cy="644664"/>
                      </a:xfrm>
                      <a:prstGeom prst="rect">
                        <a:avLst/>
                      </a:prstGeom>
                      <a:blipFill>
                        <a:blip r:embed="rId2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vi-VN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</p:grpSp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D006A146-2F24-4636-9A23-5F20CF9E8875}"/>
                    </a:ext>
                  </a:extLst>
                </p:cNvPr>
                <p:cNvSpPr/>
                <p:nvPr/>
              </p:nvSpPr>
              <p:spPr>
                <a:xfrm>
                  <a:off x="8185379" y="2598058"/>
                  <a:ext cx="2903535" cy="1990266"/>
                </a:xfrm>
                <a:prstGeom prst="rect">
                  <a:avLst/>
                </a:prstGeom>
                <a:noFill/>
                <a:ln w="28575" cap="flat" cmpd="sng" algn="ctr">
                  <a:solidFill>
                    <a:srgbClr val="002060"/>
                  </a:solidFill>
                  <a:prstDash val="sysDash"/>
                  <a:round/>
                  <a:headEnd type="none" w="med" len="med"/>
                  <a:tailEnd type="none" w="med" len="med"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accent4"/>
                </a:fontRef>
              </p:style>
              <p:txBody>
                <a:bodyPr rtlCol="0" anchor="ctr"/>
                <a:lstStyle/>
                <a:p>
                  <a:pPr algn="ctr"/>
                  <a:endParaRPr lang="vi-VN"/>
                </a:p>
              </p:txBody>
            </p:sp>
            <p:sp>
              <p:nvSpPr>
                <p:cNvPr id="12" name="Oval 11">
                  <a:extLst>
                    <a:ext uri="{FF2B5EF4-FFF2-40B4-BE49-F238E27FC236}">
                      <a16:creationId xmlns:a16="http://schemas.microsoft.com/office/drawing/2014/main" id="{BFC25791-3D52-4931-8795-F30356FC2DD6}"/>
                    </a:ext>
                  </a:extLst>
                </p:cNvPr>
                <p:cNvSpPr/>
                <p:nvPr/>
              </p:nvSpPr>
              <p:spPr>
                <a:xfrm>
                  <a:off x="7982212" y="2436589"/>
                  <a:ext cx="391882" cy="377372"/>
                </a:xfrm>
                <a:prstGeom prst="ellipse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800" b="1" dirty="0">
                      <a:solidFill>
                        <a:srgbClr val="FF0000"/>
                      </a:solidFill>
                    </a:rPr>
                    <a:t>+</a:t>
                  </a:r>
                  <a:endParaRPr lang="vi-VN" sz="2800" b="1" dirty="0">
                    <a:solidFill>
                      <a:srgbClr val="FF0000"/>
                    </a:solidFill>
                  </a:endParaRPr>
                </a:p>
              </p:txBody>
            </p:sp>
            <p:cxnSp>
              <p:nvCxnSpPr>
                <p:cNvPr id="13" name="Straight Arrow Connector 12">
                  <a:extLst>
                    <a:ext uri="{FF2B5EF4-FFF2-40B4-BE49-F238E27FC236}">
                      <a16:creationId xmlns:a16="http://schemas.microsoft.com/office/drawing/2014/main" id="{DE85F2BF-818E-45ED-B18A-5C38283E1CC2}"/>
                    </a:ext>
                  </a:extLst>
                </p:cNvPr>
                <p:cNvCxnSpPr>
                  <a:stCxn id="12" idx="4"/>
                </p:cNvCxnSpPr>
                <p:nvPr/>
              </p:nvCxnSpPr>
              <p:spPr>
                <a:xfrm>
                  <a:off x="8178153" y="2813961"/>
                  <a:ext cx="7226" cy="2233382"/>
                </a:xfrm>
                <a:prstGeom prst="straightConnector1">
                  <a:avLst/>
                </a:prstGeom>
                <a:ln w="19050">
                  <a:solidFill>
                    <a:srgbClr val="002060"/>
                  </a:solidFill>
                  <a:prstDash val="sysDash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Arrow Connector 13">
                  <a:extLst>
                    <a:ext uri="{FF2B5EF4-FFF2-40B4-BE49-F238E27FC236}">
                      <a16:creationId xmlns:a16="http://schemas.microsoft.com/office/drawing/2014/main" id="{8DF55FC8-624A-4261-9574-36AE67233B3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9004530" y="2864284"/>
                  <a:ext cx="144000" cy="64800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Arrow Connector 14">
                  <a:extLst>
                    <a:ext uri="{FF2B5EF4-FFF2-40B4-BE49-F238E27FC236}">
                      <a16:creationId xmlns:a16="http://schemas.microsoft.com/office/drawing/2014/main" id="{5021A60C-8A9B-49DA-9194-0916A79F657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753609" y="3471059"/>
                  <a:ext cx="88237" cy="143922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Arrow Connector 15">
                  <a:extLst>
                    <a:ext uri="{FF2B5EF4-FFF2-40B4-BE49-F238E27FC236}">
                      <a16:creationId xmlns:a16="http://schemas.microsoft.com/office/drawing/2014/main" id="{3DBFE9B6-57C4-456D-9E0C-DF66C7342A6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9827338" y="3792897"/>
                  <a:ext cx="108000" cy="179320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BD8819DB-3F62-48CB-AC20-3842DF89A31B}"/>
                    </a:ext>
                  </a:extLst>
                </p:cNvPr>
                <p:cNvSpPr txBox="1"/>
                <p:nvPr/>
              </p:nvSpPr>
              <p:spPr>
                <a:xfrm>
                  <a:off x="7524117" y="2394442"/>
                  <a:ext cx="441146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0000CC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</a:t>
                  </a:r>
                  <a:endParaRPr lang="vi-VN" sz="2400" b="1" dirty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CBECE252-D5A4-47B1-A593-58DF097A6F76}"/>
                    </a:ext>
                  </a:extLst>
                </p:cNvPr>
                <p:cNvSpPr txBox="1"/>
                <p:nvPr/>
              </p:nvSpPr>
              <p:spPr>
                <a:xfrm>
                  <a:off x="10267877" y="2916933"/>
                  <a:ext cx="38985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0000CC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P</a:t>
                  </a:r>
                  <a:endParaRPr lang="vi-VN" sz="2400" b="1" dirty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9C27899A-B402-471D-A63E-3A2049F78BDE}"/>
                    </a:ext>
                  </a:extLst>
                </p:cNvPr>
                <p:cNvSpPr txBox="1"/>
                <p:nvPr/>
              </p:nvSpPr>
              <p:spPr>
                <a:xfrm>
                  <a:off x="9316515" y="4623279"/>
                  <a:ext cx="407484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0000CC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N</a:t>
                  </a:r>
                  <a:endParaRPr lang="vi-VN" sz="2400" b="1" dirty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20" name="Straight Arrow Connector 19">
                  <a:extLst>
                    <a:ext uri="{FF2B5EF4-FFF2-40B4-BE49-F238E27FC236}">
                      <a16:creationId xmlns:a16="http://schemas.microsoft.com/office/drawing/2014/main" id="{B39BB283-9CBD-4982-9225-55DD8DD4AD43}"/>
                    </a:ext>
                  </a:extLst>
                </p:cNvPr>
                <p:cNvCxnSpPr>
                  <a:cxnSpLocks/>
                  <a:stCxn id="12" idx="4"/>
                </p:cNvCxnSpPr>
                <p:nvPr/>
              </p:nvCxnSpPr>
              <p:spPr>
                <a:xfrm>
                  <a:off x="8178153" y="2813961"/>
                  <a:ext cx="0" cy="657098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Connector 20">
                  <a:extLst>
                    <a:ext uri="{FF2B5EF4-FFF2-40B4-BE49-F238E27FC236}">
                      <a16:creationId xmlns:a16="http://schemas.microsoft.com/office/drawing/2014/main" id="{AC32300A-F5D6-4C3D-8596-9C9275DEAA3A}"/>
                    </a:ext>
                  </a:extLst>
                </p:cNvPr>
                <p:cNvCxnSpPr/>
                <p:nvPr/>
              </p:nvCxnSpPr>
              <p:spPr>
                <a:xfrm>
                  <a:off x="11088914" y="2625274"/>
                  <a:ext cx="0" cy="1963050"/>
                </a:xfrm>
                <a:prstGeom prst="line">
                  <a:avLst/>
                </a:prstGeom>
                <a:ln w="28575">
                  <a:solidFill>
                    <a:srgbClr val="002060"/>
                  </a:solidFill>
                  <a:prstDash val="sysDash"/>
                  <a:headEnd type="triangl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5EE63D8A-B40D-4AEE-B770-7661021FC494}"/>
                    </a:ext>
                  </a:extLst>
                </p:cNvPr>
                <p:cNvSpPr txBox="1"/>
                <p:nvPr/>
              </p:nvSpPr>
              <p:spPr>
                <a:xfrm>
                  <a:off x="8812827" y="3328621"/>
                  <a:ext cx="35618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CC0099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</a:t>
                  </a:r>
                  <a:endParaRPr lang="vi-VN" sz="2400" b="1" dirty="0">
                    <a:solidFill>
                      <a:srgbClr val="CC0099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315B3428-6AFD-409F-8842-F7B16C3DC741}"/>
                    </a:ext>
                  </a:extLst>
                </p:cNvPr>
                <p:cNvSpPr txBox="1"/>
                <p:nvPr/>
              </p:nvSpPr>
              <p:spPr>
                <a:xfrm>
                  <a:off x="9540248" y="3396947"/>
                  <a:ext cx="47000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CC0099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</a:t>
                  </a:r>
                  <a:r>
                    <a:rPr lang="en-US" sz="2400" b="1" baseline="-25000" dirty="0">
                      <a:solidFill>
                        <a:srgbClr val="CC0099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2</a:t>
                  </a:r>
                  <a:endParaRPr lang="vi-VN" sz="2400" b="1" dirty="0">
                    <a:solidFill>
                      <a:srgbClr val="CC0099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957B8122-3F01-4E35-A542-04D867893210}"/>
                    </a:ext>
                  </a:extLst>
                </p:cNvPr>
                <p:cNvSpPr txBox="1"/>
                <p:nvPr/>
              </p:nvSpPr>
              <p:spPr>
                <a:xfrm>
                  <a:off x="9221944" y="2610060"/>
                  <a:ext cx="47000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CC0099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</a:t>
                  </a:r>
                  <a:r>
                    <a:rPr lang="en-US" sz="2400" b="1" baseline="-25000" dirty="0">
                      <a:solidFill>
                        <a:srgbClr val="CC0099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1</a:t>
                  </a:r>
                  <a:endParaRPr lang="vi-VN" sz="2400" b="1" dirty="0">
                    <a:solidFill>
                      <a:srgbClr val="CC0099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31081308-7F49-4B3F-8DEA-56B85F06DE00}"/>
                    </a:ext>
                  </a:extLst>
                </p:cNvPr>
                <p:cNvSpPr txBox="1"/>
                <p:nvPr/>
              </p:nvSpPr>
              <p:spPr>
                <a:xfrm>
                  <a:off x="11071101" y="3259228"/>
                  <a:ext cx="37221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d</a:t>
                  </a:r>
                  <a:endParaRPr lang="vi-VN" sz="24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" name="Freeform: Shape 25">
                  <a:extLst>
                    <a:ext uri="{FF2B5EF4-FFF2-40B4-BE49-F238E27FC236}">
                      <a16:creationId xmlns:a16="http://schemas.microsoft.com/office/drawing/2014/main" id="{072D092B-470C-41C7-925C-202A9B27F25D}"/>
                    </a:ext>
                  </a:extLst>
                </p:cNvPr>
                <p:cNvSpPr/>
                <p:nvPr/>
              </p:nvSpPr>
              <p:spPr>
                <a:xfrm rot="20643770">
                  <a:off x="8202160" y="2968444"/>
                  <a:ext cx="223592" cy="93416"/>
                </a:xfrm>
                <a:custGeom>
                  <a:avLst/>
                  <a:gdLst>
                    <a:gd name="connsiteX0" fmla="*/ 0 w 235527"/>
                    <a:gd name="connsiteY0" fmla="*/ 0 h 194055"/>
                    <a:gd name="connsiteX1" fmla="*/ 124691 w 235527"/>
                    <a:gd name="connsiteY1" fmla="*/ 193964 h 194055"/>
                    <a:gd name="connsiteX2" fmla="*/ 235527 w 235527"/>
                    <a:gd name="connsiteY2" fmla="*/ 27709 h 194055"/>
                    <a:gd name="connsiteX3" fmla="*/ 235527 w 235527"/>
                    <a:gd name="connsiteY3" fmla="*/ 27709 h 19405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35527" h="194055">
                      <a:moveTo>
                        <a:pt x="0" y="0"/>
                      </a:moveTo>
                      <a:cubicBezTo>
                        <a:pt x="42718" y="94673"/>
                        <a:pt x="85437" y="189346"/>
                        <a:pt x="124691" y="193964"/>
                      </a:cubicBezTo>
                      <a:cubicBezTo>
                        <a:pt x="163945" y="198582"/>
                        <a:pt x="235527" y="27709"/>
                        <a:pt x="235527" y="27709"/>
                      </a:cubicBezTo>
                      <a:lnTo>
                        <a:pt x="235527" y="27709"/>
                      </a:lnTo>
                    </a:path>
                  </a:pathLst>
                </a:custGeom>
                <a:noFill/>
                <a:ln w="28575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vi-VN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7" name="TextBox 26">
                      <a:extLst>
                        <a:ext uri="{FF2B5EF4-FFF2-40B4-BE49-F238E27FC236}">
                          <a16:creationId xmlns:a16="http://schemas.microsoft.com/office/drawing/2014/main" id="{7000D1E1-B899-4C99-A477-F316EDD93B13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7565607" y="3090762"/>
                      <a:ext cx="487634" cy="575479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⃗"/>
                                <m:ctrlPr>
                                  <a:rPr lang="vi-VN" sz="2800" b="1" i="1" dirty="0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vi-VN" sz="2800" b="1" i="0" dirty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𝐅</m:t>
                                </m:r>
                              </m:e>
                            </m:acc>
                          </m:oMath>
                        </m:oMathPara>
                      </a14:m>
                      <a:endParaRPr lang="vi-VN" sz="2800" b="1" dirty="0">
                        <a:solidFill>
                          <a:srgbClr val="C00000"/>
                        </a:solidFill>
                      </a:endParaRPr>
                    </a:p>
                  </p:txBody>
                </p:sp>
              </mc:Choice>
              <mc:Fallback xmlns="">
                <p:sp>
                  <p:nvSpPr>
                    <p:cNvPr id="27" name="TextBox 26">
                      <a:extLst>
                        <a:ext uri="{FF2B5EF4-FFF2-40B4-BE49-F238E27FC236}">
                          <a16:creationId xmlns:a16="http://schemas.microsoft.com/office/drawing/2014/main" id="{7000D1E1-B899-4C99-A477-F316EDD93B13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565607" y="3090762"/>
                      <a:ext cx="487634" cy="575479"/>
                    </a:xfrm>
                    <a:prstGeom prst="rect">
                      <a:avLst/>
                    </a:prstGeom>
                    <a:blipFill>
                      <a:blip r:embed="rId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vi-VN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7E8D4DA4-8A97-4EAE-BCD6-88B40E6AF7D4}"/>
                    </a:ext>
                  </a:extLst>
                </p:cNvPr>
                <p:cNvSpPr txBox="1"/>
                <p:nvPr/>
              </p:nvSpPr>
              <p:spPr>
                <a:xfrm>
                  <a:off x="7761549" y="2610059"/>
                  <a:ext cx="37221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C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q</a:t>
                  </a:r>
                  <a:endParaRPr lang="vi-VN" sz="2400" b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1F55B46-A42D-4D1A-BF9E-1C37F7CE30EB}"/>
                  </a:ext>
                </a:extLst>
              </p:cNvPr>
              <p:cNvSpPr txBox="1"/>
              <p:nvPr/>
            </p:nvSpPr>
            <p:spPr>
              <a:xfrm>
                <a:off x="7863708" y="4277012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’</a:t>
                </a:r>
                <a:endParaRPr lang="vi-VN" sz="2400" b="1" dirty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54F61A98-DF14-41FB-ABAE-F8320FFCC4F3}"/>
                </a:ext>
              </a:extLst>
            </p:cNvPr>
            <p:cNvGrpSpPr/>
            <p:nvPr/>
          </p:nvGrpSpPr>
          <p:grpSpPr>
            <a:xfrm>
              <a:off x="10851275" y="2128215"/>
              <a:ext cx="548548" cy="2317121"/>
              <a:chOff x="10851275" y="2128215"/>
              <a:chExt cx="548548" cy="2317121"/>
            </a:xfrm>
          </p:grpSpPr>
          <p:cxnSp>
            <p:nvCxnSpPr>
              <p:cNvPr id="82" name="Straight Connector 81">
                <a:extLst>
                  <a:ext uri="{FF2B5EF4-FFF2-40B4-BE49-F238E27FC236}">
                    <a16:creationId xmlns:a16="http://schemas.microsoft.com/office/drawing/2014/main" id="{20673DEB-09FC-4B65-B9DC-C5BE2E5FD9A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873508" y="2405284"/>
                <a:ext cx="0" cy="1939817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C424BD0E-E01E-4D86-92E7-A6BC588EB3DB}"/>
                  </a:ext>
                </a:extLst>
              </p:cNvPr>
              <p:cNvSpPr txBox="1"/>
              <p:nvPr/>
            </p:nvSpPr>
            <p:spPr>
              <a:xfrm>
                <a:off x="10891321" y="3983671"/>
                <a:ext cx="47481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’</a:t>
                </a:r>
                <a:endParaRPr lang="vi-VN" sz="2400" b="1" dirty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24E72203-8659-40CF-A90F-09FC7A34353D}"/>
                  </a:ext>
                </a:extLst>
              </p:cNvPr>
              <p:cNvSpPr txBox="1"/>
              <p:nvPr/>
            </p:nvSpPr>
            <p:spPr>
              <a:xfrm>
                <a:off x="10851275" y="2128215"/>
                <a:ext cx="54854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’’</a:t>
                </a:r>
                <a:endParaRPr lang="vi-VN" sz="2400" b="1" dirty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85" name="TextBox 84">
            <a:extLst>
              <a:ext uri="{FF2B5EF4-FFF2-40B4-BE49-F238E27FC236}">
                <a16:creationId xmlns:a16="http://schemas.microsoft.com/office/drawing/2014/main" id="{E779240A-BCCF-420B-8EE5-5FF25FAA28D0}"/>
              </a:ext>
            </a:extLst>
          </p:cNvPr>
          <p:cNvSpPr txBox="1"/>
          <p:nvPr/>
        </p:nvSpPr>
        <p:spPr>
          <a:xfrm>
            <a:off x="290420" y="3233010"/>
            <a:ext cx="17867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endParaRPr lang="vi-VN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5FED76CB-8058-417F-B7DC-3F2E8F8BC16B}"/>
              </a:ext>
            </a:extLst>
          </p:cNvPr>
          <p:cNvCxnSpPr/>
          <p:nvPr/>
        </p:nvCxnSpPr>
        <p:spPr>
          <a:xfrm>
            <a:off x="1246767" y="4051675"/>
            <a:ext cx="0" cy="1656000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>
            <a:extLst>
              <a:ext uri="{FF2B5EF4-FFF2-40B4-BE49-F238E27FC236}">
                <a16:creationId xmlns:a16="http://schemas.microsoft.com/office/drawing/2014/main" id="{8ED48EC8-A0F7-49A4-8147-4A38D245A0DF}"/>
              </a:ext>
            </a:extLst>
          </p:cNvPr>
          <p:cNvSpPr txBox="1"/>
          <p:nvPr/>
        </p:nvSpPr>
        <p:spPr>
          <a:xfrm>
            <a:off x="1368408" y="3937211"/>
            <a:ext cx="22028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 :</a:t>
            </a:r>
            <a:r>
              <a:rPr lang="en-US" sz="2400" i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400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400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C)</a:t>
            </a:r>
            <a:endParaRPr lang="vi-VN" sz="2400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36CE8E61-CAB8-48E3-8140-E6E496526F95}"/>
              </a:ext>
            </a:extLst>
          </p:cNvPr>
          <p:cNvSpPr txBox="1"/>
          <p:nvPr/>
        </p:nvSpPr>
        <p:spPr>
          <a:xfrm>
            <a:off x="1344523" y="4578961"/>
            <a:ext cx="44534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 : </a:t>
            </a:r>
            <a:r>
              <a:rPr lang="en-US" sz="2400" i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ường</a:t>
            </a:r>
            <a:r>
              <a:rPr lang="en-US" sz="2400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2400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400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400" i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V/m)</a:t>
            </a:r>
            <a:endParaRPr lang="vi-VN" sz="2400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B9D3EE44-709E-4CF6-937B-542D497ACF1E}"/>
                  </a:ext>
                </a:extLst>
              </p:cNvPr>
              <p:cNvSpPr txBox="1"/>
              <p:nvPr/>
            </p:nvSpPr>
            <p:spPr>
              <a:xfrm>
                <a:off x="1368408" y="5230948"/>
                <a:ext cx="732187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400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en-US" sz="240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𝑀𝑁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400" i="1" dirty="0" err="1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400" i="1" dirty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i="1" dirty="0" err="1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iếu</a:t>
                </a:r>
                <a:r>
                  <a:rPr lang="en-US" sz="2400" i="1" dirty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i="1" dirty="0" err="1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ỹ</a:t>
                </a:r>
                <a:r>
                  <a:rPr lang="en-US" sz="2400" i="1" dirty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i="1" dirty="0" err="1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ạo</a:t>
                </a:r>
                <a:r>
                  <a:rPr lang="en-US" sz="2400" i="1" dirty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i="1" dirty="0" err="1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ên</a:t>
                </a:r>
                <a:r>
                  <a:rPr lang="en-US" sz="2400" i="1" dirty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i="1" dirty="0" err="1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2400" i="1" dirty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i="1" dirty="0" err="1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ức</a:t>
                </a:r>
                <a:r>
                  <a:rPr lang="en-US" sz="2400" i="1" dirty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i="1" dirty="0" err="1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iện</a:t>
                </a:r>
                <a:r>
                  <a:rPr lang="en-US" sz="2400" i="1" dirty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m)</a:t>
                </a:r>
                <a:endParaRPr lang="vi-VN" sz="2400" dirty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B9D3EE44-709E-4CF6-937B-542D497ACF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408" y="5230948"/>
                <a:ext cx="7321876" cy="461665"/>
              </a:xfrm>
              <a:prstGeom prst="rect">
                <a:avLst/>
              </a:prstGeom>
              <a:blipFill>
                <a:blip r:embed="rId4"/>
                <a:stretch>
                  <a:fillRect l="-250" t="-9211" r="-250" b="-3026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TextBox 91">
            <a:extLst>
              <a:ext uri="{FF2B5EF4-FFF2-40B4-BE49-F238E27FC236}">
                <a16:creationId xmlns:a16="http://schemas.microsoft.com/office/drawing/2014/main" id="{22ED856F-1E4E-4660-8635-98E57CB9DA2E}"/>
              </a:ext>
            </a:extLst>
          </p:cNvPr>
          <p:cNvSpPr txBox="1"/>
          <p:nvPr/>
        </p:nvSpPr>
        <p:spPr>
          <a:xfrm>
            <a:off x="1019205" y="1951070"/>
            <a:ext cx="2292299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b="1" baseline="-250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N</a:t>
            </a:r>
            <a:r>
              <a:rPr lang="en-US" sz="28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800" b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Ed</a:t>
            </a:r>
            <a:endParaRPr lang="vi-VN" sz="2800" b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1B773B90-F936-4746-98DE-BC5FAB1FBCF2}"/>
              </a:ext>
            </a:extLst>
          </p:cNvPr>
          <p:cNvSpPr txBox="1"/>
          <p:nvPr/>
        </p:nvSpPr>
        <p:spPr>
          <a:xfrm>
            <a:off x="290420" y="854520"/>
            <a:ext cx="19094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endParaRPr lang="vi-VN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620C7A91-E069-410B-9EA3-0EDB300E6BB9}"/>
              </a:ext>
            </a:extLst>
          </p:cNvPr>
          <p:cNvSpPr txBox="1"/>
          <p:nvPr/>
        </p:nvSpPr>
        <p:spPr>
          <a:xfrm>
            <a:off x="290420" y="6130296"/>
            <a:ext cx="62724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2400" b="1" i="1" dirty="0" err="1">
                <a:solidFill>
                  <a:srgbClr val="CC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u</a:t>
            </a:r>
            <a:r>
              <a:rPr lang="en-US" sz="2400" b="1" i="1" dirty="0">
                <a:solidFill>
                  <a:srgbClr val="CC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 </a:t>
            </a:r>
            <a:r>
              <a:rPr lang="en-US" sz="2400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400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ĩnh</a:t>
            </a:r>
            <a:r>
              <a:rPr lang="en-US" sz="2400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400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400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sz="2400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sz="2400" i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8DEA120-E90D-4BB1-B98F-A56E3BA88879}"/>
              </a:ext>
            </a:extLst>
          </p:cNvPr>
          <p:cNvSpPr txBox="1"/>
          <p:nvPr/>
        </p:nvSpPr>
        <p:spPr>
          <a:xfrm>
            <a:off x="4115048" y="1969816"/>
            <a:ext cx="928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9.1)</a:t>
            </a:r>
            <a:endParaRPr lang="vi-VN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0621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88" grpId="0"/>
      <p:bldP spid="89" grpId="0"/>
      <p:bldP spid="90" grpId="0"/>
      <p:bldP spid="92" grpId="0" animBg="1"/>
      <p:bldP spid="93" grpId="0"/>
      <p:bldP spid="95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15D536A-E78A-4AFF-B925-AADB0888BF25}"/>
              </a:ext>
            </a:extLst>
          </p:cNvPr>
          <p:cNvSpPr txBox="1"/>
          <p:nvPr/>
        </p:nvSpPr>
        <p:spPr>
          <a:xfrm>
            <a:off x="101600" y="319314"/>
            <a:ext cx="93918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Ế NĂNG CỦA ĐIỆN TÍCH TRONG ĐIỆN TRƯỜNG.</a:t>
            </a:r>
            <a:endParaRPr lang="vi-VN" sz="2800" b="1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E69FE45-E843-4C37-9EC4-1CBF16B44D93}"/>
              </a:ext>
            </a:extLst>
          </p:cNvPr>
          <p:cNvSpPr txBox="1"/>
          <p:nvPr/>
        </p:nvSpPr>
        <p:spPr>
          <a:xfrm>
            <a:off x="263237" y="955964"/>
            <a:ext cx="72843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ng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sz="24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4E72674-87EE-4CC9-8928-33077BA56686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63237" y="1531059"/>
            <a:ext cx="11817926" cy="4370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4593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15D536A-E78A-4AFF-B925-AADB0888BF25}"/>
              </a:ext>
            </a:extLst>
          </p:cNvPr>
          <p:cNvSpPr txBox="1"/>
          <p:nvPr/>
        </p:nvSpPr>
        <p:spPr>
          <a:xfrm>
            <a:off x="101600" y="319314"/>
            <a:ext cx="93918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Ế NĂNG CỦA ĐIỆN TÍCH TRONG ĐIỆN TRƯỜNG.</a:t>
            </a:r>
            <a:endParaRPr lang="vi-VN" sz="2800" b="1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E69FE45-E843-4C37-9EC4-1CBF16B44D93}"/>
              </a:ext>
            </a:extLst>
          </p:cNvPr>
          <p:cNvSpPr txBox="1"/>
          <p:nvPr/>
        </p:nvSpPr>
        <p:spPr>
          <a:xfrm>
            <a:off x="263237" y="955964"/>
            <a:ext cx="72843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ng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sz="24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A3FEB5A-8F39-46CB-B56A-79098A1A6A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19742" y="1339044"/>
            <a:ext cx="3209021" cy="335859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BFD3FC3-90A4-48E5-9149-7134E6C345C6}"/>
              </a:ext>
            </a:extLst>
          </p:cNvPr>
          <p:cNvSpPr txBox="1"/>
          <p:nvPr/>
        </p:nvSpPr>
        <p:spPr>
          <a:xfrm>
            <a:off x="3455824" y="3018340"/>
            <a:ext cx="2067750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vi-VN" sz="3200" b="1" dirty="0">
                <a:solidFill>
                  <a:srgbClr val="002060"/>
                </a:solidFill>
                <a:latin typeface="+mj-lt"/>
              </a:rPr>
              <a:t>W</a:t>
            </a:r>
            <a:r>
              <a:rPr lang="vi-VN" sz="3200" b="1" baseline="-25000" dirty="0">
                <a:solidFill>
                  <a:srgbClr val="002060"/>
                </a:solidFill>
                <a:latin typeface="+mj-lt"/>
              </a:rPr>
              <a:t>M</a:t>
            </a:r>
            <a:r>
              <a:rPr lang="vi-VN" sz="3200" b="1" dirty="0">
                <a:solidFill>
                  <a:srgbClr val="002060"/>
                </a:solidFill>
                <a:latin typeface="+mj-lt"/>
              </a:rPr>
              <a:t> = qEd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BB2A82B-E06C-42EB-AD63-5D6581738E55}"/>
              </a:ext>
            </a:extLst>
          </p:cNvPr>
          <p:cNvSpPr txBox="1"/>
          <p:nvPr/>
        </p:nvSpPr>
        <p:spPr>
          <a:xfrm>
            <a:off x="500418" y="1527087"/>
            <a:ext cx="7978563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 di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ố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endParaRPr lang="vi-VN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57AD6BE-5D1F-4C25-A484-7F3EDAB01D82}"/>
              </a:ext>
            </a:extLst>
          </p:cNvPr>
          <p:cNvSpPr txBox="1"/>
          <p:nvPr/>
        </p:nvSpPr>
        <p:spPr>
          <a:xfrm>
            <a:off x="777681" y="4350326"/>
            <a:ext cx="174163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vi-VN" sz="2200" b="1" dirty="0">
                <a:solidFill>
                  <a:srgbClr val="CC0099"/>
                </a:solidFill>
              </a:rPr>
              <a:t>Trong đó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9AFC8EC-796B-4A9F-AD9E-E72C0F9671D7}"/>
              </a:ext>
            </a:extLst>
          </p:cNvPr>
          <p:cNvSpPr txBox="1"/>
          <p:nvPr/>
        </p:nvSpPr>
        <p:spPr>
          <a:xfrm>
            <a:off x="2591649" y="4294458"/>
            <a:ext cx="503375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200" dirty="0">
                <a:solidFill>
                  <a:srgbClr val="002060"/>
                </a:solidFill>
              </a:rPr>
              <a:t>d: khoảng cách từ M tới mốc thế năng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D89A63C-CEEA-4404-BD84-0CE05514C3B3}"/>
              </a:ext>
            </a:extLst>
          </p:cNvPr>
          <p:cNvSpPr txBox="1"/>
          <p:nvPr/>
        </p:nvSpPr>
        <p:spPr>
          <a:xfrm>
            <a:off x="2615132" y="4985801"/>
            <a:ext cx="586384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200" dirty="0">
                <a:solidFill>
                  <a:srgbClr val="002060"/>
                </a:solidFill>
              </a:rPr>
              <a:t>W</a:t>
            </a:r>
            <a:r>
              <a:rPr lang="vi-VN" sz="2200" baseline="-25000" dirty="0">
                <a:solidFill>
                  <a:srgbClr val="002060"/>
                </a:solidFill>
              </a:rPr>
              <a:t>M</a:t>
            </a:r>
            <a:r>
              <a:rPr lang="vi-VN" sz="2200" dirty="0">
                <a:solidFill>
                  <a:srgbClr val="002060"/>
                </a:solidFill>
              </a:rPr>
              <a:t>: Thế năng điện của điện tích q tại điểm M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8BE2BE59-06E8-4A7F-AA48-4A3235CE8C95}"/>
              </a:ext>
            </a:extLst>
          </p:cNvPr>
          <p:cNvSpPr/>
          <p:nvPr/>
        </p:nvSpPr>
        <p:spPr>
          <a:xfrm>
            <a:off x="2476041" y="4378981"/>
            <a:ext cx="55418" cy="1120822"/>
          </a:xfrm>
          <a:prstGeom prst="rect">
            <a:avLst/>
          </a:prstGeom>
          <a:solidFill>
            <a:srgbClr val="CC0099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3B9B271-8765-4E62-8E0F-F4EAB90C0E37}"/>
              </a:ext>
            </a:extLst>
          </p:cNvPr>
          <p:cNvSpPr txBox="1"/>
          <p:nvPr/>
        </p:nvSpPr>
        <p:spPr>
          <a:xfrm>
            <a:off x="769177" y="5971113"/>
            <a:ext cx="103621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2400" b="1" i="1" dirty="0" err="1">
                <a:solidFill>
                  <a:srgbClr val="CC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u</a:t>
            </a:r>
            <a:r>
              <a:rPr lang="en-US" sz="2400" b="1" i="1" dirty="0">
                <a:solidFill>
                  <a:srgbClr val="CC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 </a:t>
            </a:r>
            <a:r>
              <a:rPr lang="en-US" sz="22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ốc</a:t>
            </a:r>
            <a:r>
              <a:rPr lang="en-US" sz="22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sz="22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ng</a:t>
            </a:r>
            <a:r>
              <a:rPr lang="en-US" sz="22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2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ờng</a:t>
            </a:r>
            <a:r>
              <a:rPr lang="en-US" sz="22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2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22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2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ản</a:t>
            </a:r>
            <a:r>
              <a:rPr lang="en-US" sz="22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22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ụ</a:t>
            </a:r>
            <a:r>
              <a:rPr lang="en-US" sz="22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2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2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2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ô</a:t>
            </a:r>
            <a:r>
              <a:rPr lang="en-US" sz="22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i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ực</a:t>
            </a:r>
            <a:r>
              <a:rPr lang="en-US" sz="2200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sz="2200" i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E26408B-E395-4089-90DB-75B38DC9BC96}"/>
              </a:ext>
            </a:extLst>
          </p:cNvPr>
          <p:cNvSpPr txBox="1"/>
          <p:nvPr/>
        </p:nvSpPr>
        <p:spPr>
          <a:xfrm>
            <a:off x="5953624" y="3091533"/>
            <a:ext cx="928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9.2)</a:t>
            </a:r>
            <a:endParaRPr lang="vi-VN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3656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/>
      <p:bldP spid="16" grpId="0"/>
      <p:bldP spid="17" grpId="0"/>
      <p:bldP spid="18" grpId="0"/>
      <p:bldP spid="19" grpId="0" animBg="1"/>
      <p:bldP spid="21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B1B95490-D55F-4537-A892-2CE01EADD4F7}"/>
              </a:ext>
            </a:extLst>
          </p:cNvPr>
          <p:cNvSpPr txBox="1"/>
          <p:nvPr/>
        </p:nvSpPr>
        <p:spPr>
          <a:xfrm>
            <a:off x="221673" y="318654"/>
            <a:ext cx="77123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ng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ỳ</a:t>
            </a:r>
            <a:r>
              <a:rPr lang="en-US" sz="2400" b="1" u="sng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sz="24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EB396ED-B442-48E0-87E8-34952327B646}"/>
              </a:ext>
            </a:extLst>
          </p:cNvPr>
          <p:cNvSpPr txBox="1"/>
          <p:nvPr/>
        </p:nvSpPr>
        <p:spPr>
          <a:xfrm>
            <a:off x="498764" y="950170"/>
            <a:ext cx="1119447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Thế năng của một điện tích q trong điện trường đặc trưng cho khả năng sinh công của điện trường khi đặt điện tích q tại điểm đang xét.</a:t>
            </a:r>
            <a:endParaRPr lang="vi-VN" sz="2400" dirty="0">
              <a:solidFill>
                <a:srgbClr val="00206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E7B7600-83AF-46F9-A093-AA7CAC7EF03E}"/>
              </a:ext>
            </a:extLst>
          </p:cNvPr>
          <p:cNvSpPr txBox="1"/>
          <p:nvPr/>
        </p:nvSpPr>
        <p:spPr>
          <a:xfrm>
            <a:off x="498764" y="1951018"/>
            <a:ext cx="285046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200" b="1" dirty="0">
                <a:solidFill>
                  <a:srgbClr val="CC0099"/>
                </a:solidFill>
              </a:rPr>
              <a:t>- Khi mốc ở vô cực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98FF73F-B1F4-43D4-9B8F-71ECFA95C604}"/>
              </a:ext>
            </a:extLst>
          </p:cNvPr>
          <p:cNvSpPr txBox="1"/>
          <p:nvPr/>
        </p:nvSpPr>
        <p:spPr>
          <a:xfrm>
            <a:off x="5181600" y="2688383"/>
            <a:ext cx="63991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200" dirty="0">
                <a:solidFill>
                  <a:srgbClr val="002060"/>
                </a:solidFill>
              </a:rPr>
              <a:t>hay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8F2FB10-16EF-4595-ABC6-F47468C7F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737032"/>
              </p:ext>
            </p:extLst>
          </p:nvPr>
        </p:nvGraphicFramePr>
        <p:xfrm>
          <a:off x="6096000" y="2592676"/>
          <a:ext cx="1970614" cy="622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3" imgW="723600" imgH="228600" progId="Equation.DSMT4">
                  <p:embed/>
                </p:oleObj>
              </mc:Choice>
              <mc:Fallback>
                <p:oleObj name="Equation" r:id="rId3" imgW="723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2592676"/>
                        <a:ext cx="1970614" cy="622299"/>
                      </a:xfrm>
                      <a:prstGeom prst="rect">
                        <a:avLst/>
                      </a:prstGeom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4B1DE32-3F24-4C20-B809-60FA23B011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744971"/>
              </p:ext>
            </p:extLst>
          </p:nvPr>
        </p:nvGraphicFramePr>
        <p:xfrm>
          <a:off x="2884028" y="2592675"/>
          <a:ext cx="1865354" cy="589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84028" y="2592675"/>
                        <a:ext cx="1865354" cy="589059"/>
                      </a:xfrm>
                      <a:prstGeom prst="rect">
                        <a:avLst/>
                      </a:prstGeom>
                      <a:ln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14463769-E0BD-4ED3-9ECC-0660DB8026FD}"/>
              </a:ext>
            </a:extLst>
          </p:cNvPr>
          <p:cNvSpPr txBox="1"/>
          <p:nvPr/>
        </p:nvSpPr>
        <p:spPr>
          <a:xfrm>
            <a:off x="9098606" y="2656371"/>
            <a:ext cx="928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9.3)</a:t>
            </a:r>
            <a:endParaRPr lang="vi-VN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E0DF9B7-33B2-4FD6-87C3-94DDE1883749}"/>
              </a:ext>
            </a:extLst>
          </p:cNvPr>
          <p:cNvSpPr txBox="1"/>
          <p:nvPr/>
        </p:nvSpPr>
        <p:spPr>
          <a:xfrm>
            <a:off x="928254" y="3679400"/>
            <a:ext cx="808214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err="1">
                <a:solidFill>
                  <a:srgbClr val="0B1B16"/>
                </a:solidFill>
              </a:rPr>
              <a:t>Trong</a:t>
            </a:r>
            <a:r>
              <a:rPr lang="en-US" sz="2200" b="1" dirty="0">
                <a:solidFill>
                  <a:srgbClr val="0B1B16"/>
                </a:solidFill>
              </a:rPr>
              <a:t> </a:t>
            </a:r>
            <a:r>
              <a:rPr lang="en-US" sz="2200" b="1" dirty="0" err="1">
                <a:solidFill>
                  <a:srgbClr val="0B1B16"/>
                </a:solidFill>
              </a:rPr>
              <a:t>đó</a:t>
            </a:r>
            <a:r>
              <a:rPr lang="en-US" sz="2200" b="1" dirty="0">
                <a:solidFill>
                  <a:srgbClr val="0B1B16"/>
                </a:solidFill>
              </a:rPr>
              <a:t>:  </a:t>
            </a:r>
            <a:r>
              <a:rPr lang="en-US" sz="2200" dirty="0">
                <a:solidFill>
                  <a:srgbClr val="0B1B16"/>
                </a:solidFill>
              </a:rPr>
              <a:t>V </a:t>
            </a:r>
            <a:r>
              <a:rPr lang="en-US" sz="2200" dirty="0" err="1">
                <a:solidFill>
                  <a:srgbClr val="0B1B16"/>
                </a:solidFill>
              </a:rPr>
              <a:t>là</a:t>
            </a:r>
            <a:r>
              <a:rPr lang="en-US" sz="2200" dirty="0">
                <a:solidFill>
                  <a:srgbClr val="0B1B16"/>
                </a:solidFill>
              </a:rPr>
              <a:t> </a:t>
            </a:r>
            <a:r>
              <a:rPr lang="en-US" sz="2200" dirty="0" err="1">
                <a:solidFill>
                  <a:srgbClr val="0B1B16"/>
                </a:solidFill>
              </a:rPr>
              <a:t>hệ</a:t>
            </a:r>
            <a:r>
              <a:rPr lang="en-US" sz="2200" dirty="0">
                <a:solidFill>
                  <a:srgbClr val="0B1B16"/>
                </a:solidFill>
              </a:rPr>
              <a:t> </a:t>
            </a:r>
            <a:r>
              <a:rPr lang="en-US" sz="2200" dirty="0" err="1">
                <a:solidFill>
                  <a:srgbClr val="0B1B16"/>
                </a:solidFill>
              </a:rPr>
              <a:t>số</a:t>
            </a:r>
            <a:r>
              <a:rPr lang="en-US" sz="2200" dirty="0">
                <a:solidFill>
                  <a:srgbClr val="0B1B16"/>
                </a:solidFill>
              </a:rPr>
              <a:t> </a:t>
            </a:r>
            <a:r>
              <a:rPr lang="en-US" sz="2200" dirty="0" err="1">
                <a:solidFill>
                  <a:srgbClr val="0B1B16"/>
                </a:solidFill>
              </a:rPr>
              <a:t>tỉ</a:t>
            </a:r>
            <a:r>
              <a:rPr lang="en-US" sz="2200" dirty="0">
                <a:solidFill>
                  <a:srgbClr val="0B1B16"/>
                </a:solidFill>
              </a:rPr>
              <a:t> </a:t>
            </a:r>
            <a:r>
              <a:rPr lang="en-US" sz="2200" dirty="0" err="1">
                <a:solidFill>
                  <a:srgbClr val="0B1B16"/>
                </a:solidFill>
              </a:rPr>
              <a:t>lệ</a:t>
            </a:r>
            <a:r>
              <a:rPr lang="en-US" sz="2200" dirty="0">
                <a:solidFill>
                  <a:srgbClr val="0B1B16"/>
                </a:solidFill>
              </a:rPr>
              <a:t>, </a:t>
            </a:r>
            <a:r>
              <a:rPr lang="en-US" sz="2200" dirty="0" err="1">
                <a:solidFill>
                  <a:srgbClr val="0B1B16"/>
                </a:solidFill>
              </a:rPr>
              <a:t>phụ</a:t>
            </a:r>
            <a:r>
              <a:rPr lang="en-US" sz="2200" dirty="0">
                <a:solidFill>
                  <a:srgbClr val="0B1B16"/>
                </a:solidFill>
              </a:rPr>
              <a:t> </a:t>
            </a:r>
            <a:r>
              <a:rPr lang="en-US" sz="2200" dirty="0" err="1">
                <a:solidFill>
                  <a:srgbClr val="0B1B16"/>
                </a:solidFill>
              </a:rPr>
              <a:t>thuộc</a:t>
            </a:r>
            <a:r>
              <a:rPr lang="en-US" sz="2200" dirty="0">
                <a:solidFill>
                  <a:srgbClr val="0B1B16"/>
                </a:solidFill>
              </a:rPr>
              <a:t> </a:t>
            </a:r>
            <a:r>
              <a:rPr lang="en-US" sz="2200" dirty="0" err="1">
                <a:solidFill>
                  <a:srgbClr val="0B1B16"/>
                </a:solidFill>
              </a:rPr>
              <a:t>vào</a:t>
            </a:r>
            <a:r>
              <a:rPr lang="en-US" sz="2200" dirty="0">
                <a:solidFill>
                  <a:srgbClr val="0B1B16"/>
                </a:solidFill>
              </a:rPr>
              <a:t> </a:t>
            </a:r>
            <a:r>
              <a:rPr lang="en-US" sz="2200" dirty="0" err="1">
                <a:solidFill>
                  <a:srgbClr val="0B1B16"/>
                </a:solidFill>
              </a:rPr>
              <a:t>điện</a:t>
            </a:r>
            <a:r>
              <a:rPr lang="en-US" sz="2200" dirty="0">
                <a:solidFill>
                  <a:srgbClr val="0B1B16"/>
                </a:solidFill>
              </a:rPr>
              <a:t> </a:t>
            </a:r>
            <a:r>
              <a:rPr lang="en-US" sz="2200" dirty="0" err="1">
                <a:solidFill>
                  <a:srgbClr val="0B1B16"/>
                </a:solidFill>
              </a:rPr>
              <a:t>trường</a:t>
            </a:r>
            <a:r>
              <a:rPr lang="en-US" sz="2200" dirty="0">
                <a:solidFill>
                  <a:srgbClr val="0B1B16"/>
                </a:solidFill>
              </a:rPr>
              <a:t> </a:t>
            </a:r>
            <a:r>
              <a:rPr lang="en-US" sz="2200" dirty="0" err="1">
                <a:solidFill>
                  <a:srgbClr val="0B1B16"/>
                </a:solidFill>
              </a:rPr>
              <a:t>và</a:t>
            </a:r>
            <a:r>
              <a:rPr lang="en-US" sz="2200" dirty="0">
                <a:solidFill>
                  <a:srgbClr val="0B1B16"/>
                </a:solidFill>
              </a:rPr>
              <a:t> </a:t>
            </a:r>
            <a:r>
              <a:rPr lang="en-US" sz="2200" dirty="0" err="1">
                <a:solidFill>
                  <a:srgbClr val="0B1B16"/>
                </a:solidFill>
              </a:rPr>
              <a:t>vị</a:t>
            </a:r>
            <a:r>
              <a:rPr lang="en-US" sz="2200" dirty="0">
                <a:solidFill>
                  <a:srgbClr val="0B1B16"/>
                </a:solidFill>
              </a:rPr>
              <a:t> </a:t>
            </a:r>
            <a:r>
              <a:rPr lang="en-US" sz="2200" dirty="0" err="1">
                <a:solidFill>
                  <a:srgbClr val="0B1B16"/>
                </a:solidFill>
              </a:rPr>
              <a:t>trí</a:t>
            </a:r>
            <a:r>
              <a:rPr lang="en-US" sz="2200" dirty="0">
                <a:solidFill>
                  <a:srgbClr val="0B1B16"/>
                </a:solidFill>
              </a:rPr>
              <a:t> </a:t>
            </a:r>
            <a:r>
              <a:rPr lang="en-US" sz="2200" dirty="0" err="1">
                <a:solidFill>
                  <a:srgbClr val="0B1B16"/>
                </a:solidFill>
              </a:rPr>
              <a:t>điểm</a:t>
            </a:r>
            <a:r>
              <a:rPr lang="en-US" sz="2200" dirty="0">
                <a:solidFill>
                  <a:srgbClr val="0B1B16"/>
                </a:solidFill>
              </a:rPr>
              <a:t> M.</a:t>
            </a:r>
            <a:endParaRPr lang="vi-VN" sz="2200" dirty="0">
              <a:solidFill>
                <a:srgbClr val="0B1B1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7342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10" grpId="0"/>
      <p:bldP spid="1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val 9">
            <a:extLst>
              <a:ext uri="{FF2B5EF4-FFF2-40B4-BE49-F238E27FC236}">
                <a16:creationId xmlns:a16="http://schemas.microsoft.com/office/drawing/2014/main" id="{110A9022-B2A5-432C-A542-49505344C6E7}"/>
              </a:ext>
            </a:extLst>
          </p:cNvPr>
          <p:cNvSpPr/>
          <p:nvPr/>
        </p:nvSpPr>
        <p:spPr>
          <a:xfrm>
            <a:off x="721099" y="5487188"/>
            <a:ext cx="667657" cy="586505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3E6BC39C-CEDB-4D66-A4E1-F3BA7DAFBF63}"/>
              </a:ext>
            </a:extLst>
          </p:cNvPr>
          <p:cNvSpPr/>
          <p:nvPr/>
        </p:nvSpPr>
        <p:spPr>
          <a:xfrm>
            <a:off x="8098972" y="2048395"/>
            <a:ext cx="667657" cy="586505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4291E6A-4392-42FB-AFD0-66CE9A05ABDB}"/>
              </a:ext>
            </a:extLst>
          </p:cNvPr>
          <p:cNvSpPr txBox="1"/>
          <p:nvPr/>
        </p:nvSpPr>
        <p:spPr>
          <a:xfrm>
            <a:off x="5000415" y="199909"/>
            <a:ext cx="2218877" cy="52322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CC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  <a:endParaRPr lang="vi-VN" sz="2800" b="1" dirty="0">
              <a:solidFill>
                <a:srgbClr val="CC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D288F8E-4145-40AF-A7BD-8E1C05C05632}"/>
              </a:ext>
            </a:extLst>
          </p:cNvPr>
          <p:cNvSpPr txBox="1"/>
          <p:nvPr/>
        </p:nvSpPr>
        <p:spPr>
          <a:xfrm>
            <a:off x="195281" y="2639546"/>
            <a:ext cx="11829143" cy="33499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GB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GB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.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i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</a:t>
            </a:r>
            <a:r>
              <a:rPr lang="en-GB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Ed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endParaRPr lang="vi-VN" sz="2400" b="1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711200" algn="just">
              <a:lnSpc>
                <a:spcPct val="150000"/>
              </a:lnSpc>
              <a:tabLst>
                <a:tab pos="242570" algn="l"/>
              </a:tabLst>
            </a:pPr>
            <a:r>
              <a:rPr lang="en-GB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ỹ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o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N.</a:t>
            </a:r>
            <a:endParaRPr lang="vi-VN" sz="2400" b="1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711200">
              <a:lnSpc>
                <a:spcPct val="150000"/>
              </a:lnSpc>
            </a:pPr>
            <a:r>
              <a:rPr lang="en-GB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vi-VN" sz="24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711200">
              <a:lnSpc>
                <a:spcPct val="150000"/>
              </a:lnSpc>
            </a:pPr>
            <a:r>
              <a:rPr lang="en-GB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nh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GB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vi-VN" sz="24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711200" algn="just">
              <a:lnSpc>
                <a:spcPct val="150000"/>
              </a:lnSpc>
            </a:pPr>
            <a:r>
              <a:rPr lang="en-GB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u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ức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vi-VN" sz="2400" b="1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E90A795-FE5B-47D0-A45B-15DC245C1DA1}"/>
              </a:ext>
            </a:extLst>
          </p:cNvPr>
          <p:cNvSpPr txBox="1"/>
          <p:nvPr/>
        </p:nvSpPr>
        <p:spPr>
          <a:xfrm>
            <a:off x="195281" y="986972"/>
            <a:ext cx="116919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ọ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ứ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,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.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vi-VN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503D05D-7A03-4BA0-BBA6-A3F35F93B548}"/>
              </a:ext>
            </a:extLst>
          </p:cNvPr>
          <p:cNvSpPr txBox="1"/>
          <p:nvPr/>
        </p:nvSpPr>
        <p:spPr>
          <a:xfrm>
            <a:off x="957943" y="2107545"/>
            <a:ext cx="93848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-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Ed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		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Edcos</a:t>
            </a:r>
            <a:r>
              <a:rPr lang="el-GR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		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E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d.		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=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Ed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0596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Oval 14">
            <a:extLst>
              <a:ext uri="{FF2B5EF4-FFF2-40B4-BE49-F238E27FC236}">
                <a16:creationId xmlns:a16="http://schemas.microsoft.com/office/drawing/2014/main" id="{700A8129-EA91-41BF-9060-738BA2196F1D}"/>
              </a:ext>
            </a:extLst>
          </p:cNvPr>
          <p:cNvSpPr/>
          <p:nvPr/>
        </p:nvSpPr>
        <p:spPr>
          <a:xfrm>
            <a:off x="6519554" y="5918242"/>
            <a:ext cx="667657" cy="586505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4ABBE1E1-22F0-4BD2-BD71-DBDF8A80BAF2}"/>
              </a:ext>
            </a:extLst>
          </p:cNvPr>
          <p:cNvSpPr/>
          <p:nvPr/>
        </p:nvSpPr>
        <p:spPr>
          <a:xfrm>
            <a:off x="575954" y="4111843"/>
            <a:ext cx="667657" cy="586505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342E2982-6759-450D-A592-CF94B9CE6585}"/>
              </a:ext>
            </a:extLst>
          </p:cNvPr>
          <p:cNvSpPr/>
          <p:nvPr/>
        </p:nvSpPr>
        <p:spPr>
          <a:xfrm>
            <a:off x="6519554" y="1702295"/>
            <a:ext cx="667657" cy="586505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EB9AE1A-D683-4A89-99BB-2C13638B51B2}"/>
              </a:ext>
            </a:extLst>
          </p:cNvPr>
          <p:cNvSpPr txBox="1"/>
          <p:nvPr/>
        </p:nvSpPr>
        <p:spPr>
          <a:xfrm>
            <a:off x="254000" y="0"/>
            <a:ext cx="11684000" cy="22419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GB" sz="2400" b="1" u="none" strike="noStrike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GB" sz="2400" b="1" u="none" strike="noStrike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. </a:t>
            </a:r>
            <a:r>
              <a:rPr lang="en-GB" sz="2400" u="none" strike="noStrike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GB" sz="2400" u="none" strike="noStrike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u="none" strike="noStrike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GB" sz="2400" u="none" strike="noStrike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u="none" strike="noStrike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GB" sz="2400" u="none" strike="noStrike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u="none" strike="noStrike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GB" sz="2400" u="none" strike="noStrike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u="none" strike="noStrike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GB" sz="2400" u="none" strike="noStrike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u="none" strike="noStrike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GB" sz="2400" u="none" strike="noStrike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u="none" strike="noStrike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GB" sz="2400" u="none" strike="noStrike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u="none" strike="noStrike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GB" sz="2400" u="none" strike="noStrike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u="none" strike="noStrike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GB" sz="2400" u="none" strike="noStrike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u="none" strike="noStrike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GB" sz="2400" u="none" strike="noStrike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u="none" strike="noStrike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GB" sz="2400" u="none" strike="noStrike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u="none" strike="noStrike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ng</a:t>
            </a:r>
            <a:r>
              <a:rPr lang="en-GB" sz="2400" u="none" strike="noStrike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u="none" strike="noStrike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n</a:t>
            </a:r>
            <a:r>
              <a:rPr lang="en-GB" sz="2400" u="none" strike="noStrike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GB" sz="2400" u="none" strike="noStrike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GB" sz="2400" u="none" strike="noStrike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u="none" strike="noStrike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GB" sz="2400" u="none" strike="noStrike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u="none" strike="noStrike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GB" sz="2400" u="none" strike="noStrike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u="none" strike="noStrike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GB" sz="2400" u="none" strike="noStrike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u="none" strike="noStrike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GB" sz="2400" u="none" strike="noStrike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u="none" strike="noStrike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GB" sz="2400" u="none" strike="noStrike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u="none" strike="noStrike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GB" sz="2400" u="none" strike="noStrike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u="none" strike="noStrike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GB" sz="2400" u="none" strike="noStrike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u="none" strike="noStrike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GB" sz="2400" u="none" strike="noStrike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u="none" strike="noStrike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GB" sz="2400" u="none" strike="noStrike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GB" sz="2400" u="none" strike="noStrike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endParaRPr lang="vi-VN" sz="24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GB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&gt; 0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 &gt; 0.						</a:t>
            </a:r>
            <a:r>
              <a:rPr lang="en-GB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	B. 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&gt; 0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 &lt;0.</a:t>
            </a:r>
            <a:endParaRPr lang="vi-VN" sz="24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&gt; 0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 &lt; 0.								</a:t>
            </a:r>
            <a:r>
              <a:rPr lang="en-GB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= 0.</a:t>
            </a:r>
            <a:endParaRPr lang="vi-VN" sz="24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084FBFC-F8C2-4FEA-8F49-15E93B74E957}"/>
              </a:ext>
            </a:extLst>
          </p:cNvPr>
          <p:cNvSpPr txBox="1"/>
          <p:nvPr/>
        </p:nvSpPr>
        <p:spPr>
          <a:xfrm>
            <a:off x="253999" y="2372594"/>
            <a:ext cx="11683999" cy="22419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GB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GB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GB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ường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00 V/m,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 = 4.10</a:t>
            </a:r>
            <a:r>
              <a:rPr lang="en-GB" sz="2400" b="0" baseline="30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6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 di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ức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.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N =10 cm.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GB" sz="2400" b="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 </a:t>
            </a:r>
            <a:r>
              <a:rPr lang="en-GB" sz="2400" b="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endParaRPr lang="vi-VN" sz="2400" b="1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50000"/>
              </a:lnSpc>
              <a:tabLst>
                <a:tab pos="536575" algn="l"/>
                <a:tab pos="2382838" algn="l"/>
                <a:tab pos="3425825" algn="l"/>
              </a:tabLst>
            </a:pPr>
            <a:r>
              <a:rPr lang="en-GB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A. </a:t>
            </a:r>
            <a:r>
              <a:rPr lang="en-GB" sz="24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10</a:t>
            </a:r>
            <a:r>
              <a:rPr lang="en-GB" sz="2400" b="0" baseline="30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4</a:t>
            </a:r>
            <a:r>
              <a:rPr lang="en-GB" sz="24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J.		</a:t>
            </a:r>
            <a:r>
              <a:rPr lang="en-GB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en-GB" sz="24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.10</a:t>
            </a:r>
            <a:r>
              <a:rPr lang="en-GB" sz="2400" b="0" baseline="30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5</a:t>
            </a:r>
            <a:r>
              <a:rPr lang="en-GB" sz="24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J.</a:t>
            </a:r>
            <a:r>
              <a:rPr lang="en-GB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		C. </a:t>
            </a:r>
            <a:r>
              <a:rPr lang="en-GB" sz="24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10</a:t>
            </a:r>
            <a:r>
              <a:rPr lang="en-GB" sz="2400" b="0" baseline="30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6</a:t>
            </a:r>
            <a:r>
              <a:rPr lang="en-GB" sz="24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J.				</a:t>
            </a:r>
            <a:r>
              <a:rPr lang="en-GB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r>
              <a:rPr lang="en-GB" sz="24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10</a:t>
            </a:r>
            <a:r>
              <a:rPr lang="en-GB" sz="2400" b="0" baseline="30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4</a:t>
            </a:r>
            <a:r>
              <a:rPr lang="en-GB" sz="2400" b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J.</a:t>
            </a:r>
            <a:endParaRPr lang="vi-VN" sz="2400" b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32AB721-5719-469E-A506-8E0E83E7035F}"/>
              </a:ext>
            </a:extLst>
          </p:cNvPr>
          <p:cNvSpPr txBox="1"/>
          <p:nvPr/>
        </p:nvSpPr>
        <p:spPr>
          <a:xfrm>
            <a:off x="254000" y="4715669"/>
            <a:ext cx="11683998" cy="16879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GB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GB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.</a:t>
            </a:r>
            <a:r>
              <a:rPr lang="en-GB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i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c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,5 J.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ng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J,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ng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GB" sz="24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endParaRPr lang="vi-VN" sz="24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185"/>
              </a:spcAft>
              <a:tabLst>
                <a:tab pos="536575" algn="l"/>
                <a:tab pos="2370138" algn="l"/>
                <a:tab pos="3522663" algn="l"/>
              </a:tabLst>
            </a:pPr>
            <a:r>
              <a:rPr lang="en-GB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A.</a:t>
            </a:r>
            <a:r>
              <a:rPr lang="en-GB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2,5 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.		</a:t>
            </a:r>
            <a:r>
              <a:rPr lang="en-GB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</a:t>
            </a:r>
            <a:r>
              <a:rPr lang="en-GB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1,5 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.				</a:t>
            </a:r>
            <a:r>
              <a:rPr lang="en-GB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</a:t>
            </a:r>
            <a:r>
              <a:rPr lang="en-GB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,5</a:t>
            </a:r>
            <a:r>
              <a:rPr lang="en-GB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.				</a:t>
            </a:r>
            <a:r>
              <a:rPr lang="en-GB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</a:t>
            </a:r>
            <a:r>
              <a:rPr lang="en-GB" sz="2400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 J.</a:t>
            </a:r>
            <a:endParaRPr lang="vi-VN" sz="2400" dirty="0">
              <a:solidFill>
                <a:srgbClr val="141414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1911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4" grpId="0" animBg="1"/>
      <p:bldP spid="1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F46216B-77A9-411A-B9D3-5023FCB70208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49</TotalTime>
  <Words>1066</Words>
  <PresentationFormat>Widescreen</PresentationFormat>
  <Paragraphs>90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2" baseType="lpstr">
      <vt:lpstr>.VnTime</vt:lpstr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6-23T14:45:29Z</dcterms:created>
  <dcterms:modified xsi:type="dcterms:W3CDTF">2023-07-01T02:01:23Z</dcterms:modified>
</cp:coreProperties>
</file>